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海淀区高三年级第一学期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期末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练习</w:t>
      </w:r>
    </w:p>
    <w:p>
      <w:pPr>
        <w:jc w:val="right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tabs>
          <w:tab w:val="center" w:pos="4144"/>
          <w:tab w:val="right" w:pos="8280"/>
        </w:tabs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化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学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201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8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0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1</w:t>
      </w:r>
    </w:p>
    <w:p>
      <w:pPr>
        <w:spacing w:line="252" w:lineRule="auto"/>
        <w:ind w:firstLine="42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本试卷分为第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卷（选择题）和第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卷（非选择题）两部分，共8页。满分100分。考试时长90分钟。考生务必将答案写在答题卡和答题纸上，在试卷上作答无效。考试结束后，将本试卷、答题卡和答题纸一并交回。</w:t>
      </w:r>
    </w:p>
    <w:p>
      <w:pPr>
        <w:spacing w:line="25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可能用到的相对原子质量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Li 7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O 16     Co 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9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u 64</w:t>
      </w:r>
    </w:p>
    <w:p>
      <w:pPr>
        <w:spacing w:beforeLines="30" w:afterLines="30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第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卷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选择题，共42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spacing w:line="252" w:lineRule="auto"/>
        <w:ind w:firstLine="42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本部分共14道小题，每小题3分，共42分。请在每小题列出的四个选项中，选出最符合题目要求的一项。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. 下列说法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276" w:lineRule="auto"/>
        <w:ind w:firstLine="240" w:firstLineChars="100"/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加热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鸡蛋、肉类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，可使其中的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蛋白质变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性</w:t>
      </w:r>
    </w:p>
    <w:p>
      <w:pPr>
        <w:spacing w:line="276" w:lineRule="auto"/>
        <w:ind w:firstLine="240" w:firstLineChars="100"/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</w:pP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B. 明矾[KAl(SO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)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·12H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O]用于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净水是因为它有氧化性</w:t>
      </w:r>
    </w:p>
    <w:p>
      <w:pPr>
        <w:spacing w:line="276" w:lineRule="auto"/>
        <w:ind w:firstLine="240" w:firstLineChars="100"/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</w:pP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 xml:space="preserve">C. 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将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海水中钢闸门连接电源负极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可防止其被腐蚀</w:t>
      </w:r>
    </w:p>
    <w:p>
      <w:pPr>
        <w:spacing w:line="276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>D.</w:t>
      </w:r>
      <w:r>
        <w:rPr>
          <w:rFonts w:hint="eastAsia" w:asciiTheme="minorEastAsia" w:hAnsiTheme="minorEastAsia" w:eastAsiaTheme="minorEastAsia" w:cstheme="minorEastAsia"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碳酸氢钠、氢氧化铝可用于治疗胃酸过多</w:t>
      </w:r>
    </w:p>
    <w:p>
      <w:pPr>
        <w:spacing w:line="276" w:lineRule="auto"/>
        <w:ind w:left="110" w:hanging="120" w:hanging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. 下列关于实验安全的说法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：</w:t>
      </w:r>
    </w:p>
    <w:p>
      <w:pPr>
        <w:autoSpaceDE w:val="0"/>
        <w:autoSpaceDN w:val="0"/>
        <w:spacing w:line="276" w:lineRule="auto"/>
        <w:ind w:firstLine="360" w:firstLineChars="150"/>
        <w:rPr>
          <w:rFonts w:hint="eastAsia" w:asciiTheme="minorEastAsia" w:hAnsiTheme="minorEastAsia" w:eastAsiaTheme="minorEastAsia" w:cstheme="minorEastAsia"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点燃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乙炔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前，对气体进行验纯</w:t>
      </w:r>
    </w:p>
    <w:p>
      <w:pPr>
        <w:autoSpaceDE w:val="0"/>
        <w:autoSpaceDN w:val="0"/>
        <w:spacing w:line="276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制备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乙酸乙酯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时，将乙醇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和乙酸的混合液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沿试管壁缓缓加入浓硫酸中</w:t>
      </w:r>
    </w:p>
    <w:p>
      <w:pPr>
        <w:autoSpaceDE w:val="0"/>
        <w:autoSpaceDN w:val="0"/>
        <w:spacing w:line="276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．蒸馏时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向蒸馏烧瓶中加入少量碎瓷片</w:t>
      </w:r>
    </w:p>
    <w:p>
      <w:pPr>
        <w:autoSpaceDE w:val="0"/>
        <w:autoSpaceDN w:val="0"/>
        <w:spacing w:line="276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271645</wp:posOffset>
                </wp:positionH>
                <wp:positionV relativeFrom="paragraph">
                  <wp:posOffset>91440</wp:posOffset>
                </wp:positionV>
                <wp:extent cx="86360" cy="181610"/>
                <wp:effectExtent l="0" t="0" r="5080" b="1270"/>
                <wp:wrapNone/>
                <wp:docPr id="50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" cy="1816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56" o:spid="_x0000_s1026" o:spt="1" style="position:absolute;left:0pt;margin-left:336.35pt;margin-top:7.2pt;height:14.3pt;width:6.8pt;z-index:251672576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D．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少量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保存在煤油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置于阴凉处 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3509645</wp:posOffset>
                </wp:positionH>
                <wp:positionV relativeFrom="paragraph">
                  <wp:posOffset>34290</wp:posOffset>
                </wp:positionV>
                <wp:extent cx="2068195" cy="890270"/>
                <wp:effectExtent l="0" t="0" r="0" b="8890"/>
                <wp:wrapTight wrapText="bothSides">
                  <wp:wrapPolygon>
                    <wp:start x="13935" y="0"/>
                    <wp:lineTo x="-100" y="232"/>
                    <wp:lineTo x="-100" y="21368"/>
                    <wp:lineTo x="20605" y="21368"/>
                    <wp:lineTo x="20804" y="465"/>
                    <wp:lineTo x="20306" y="232"/>
                    <wp:lineTo x="15130" y="0"/>
                    <wp:lineTo x="13935" y="0"/>
                  </wp:wrapPolygon>
                </wp:wrapTight>
                <wp:docPr id="58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8195" cy="890270"/>
                          <a:chOff x="0" y="0"/>
                          <a:chExt cx="20681" cy="8900"/>
                        </a:xfrm>
                      </wpg:grpSpPr>
                      <pic:pic xmlns:pic="http://schemas.openxmlformats.org/drawingml/2006/picture">
                        <pic:nvPicPr>
                          <pic:cNvPr id="52" name="图片 47" descr="https://timgsa.baidu.com/timg?image&amp;quality=80&amp;size=b9999_10000&amp;sec=1513576008072&amp;di=7d11ef87ae0da4f6fc6982652c5bcaec&amp;imgtype=0&amp;src=http%3A%2F%2Fyzhtml01.book118.com%2F2016%2F12%2F14%2F17%2F51451527%2F20.files%2Ffile0001.png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rcRect t="11429" b="11967"/>
                          <a:stretch>
                            <a:fillRect/>
                          </a:stretch>
                        </pic:blipFill>
                        <pic:spPr>
                          <a:xfrm>
                            <a:off x="0" y="239"/>
                            <a:ext cx="19615" cy="86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53" name="矩形 52"/>
                        <wps:cNvSpPr/>
                        <wps:spPr>
                          <a:xfrm>
                            <a:off x="5218" y="670"/>
                            <a:ext cx="862" cy="18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noFill/>
                          </a:ln>
                        </wps:spPr>
                        <wps:bodyPr anchor="ctr" upright="1"/>
                      </wps:wsp>
                      <wps:wsp>
                        <wps:cNvPr id="54" name="矩形 58"/>
                        <wps:cNvSpPr/>
                        <wps:spPr>
                          <a:xfrm>
                            <a:off x="13500" y="0"/>
                            <a:ext cx="862" cy="18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noFill/>
                          </a:ln>
                        </wps:spPr>
                        <wps:bodyPr anchor="ctr" upright="1"/>
                      </wps:wsp>
                      <wps:wsp>
                        <wps:cNvPr id="55" name="直接连接符 59"/>
                        <wps:cNvSpPr/>
                        <wps:spPr>
                          <a:xfrm>
                            <a:off x="11346" y="3159"/>
                            <a:ext cx="4739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chemeClr val="dk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" name="文本框 60"/>
                        <wps:cNvSpPr txBox="1"/>
                        <wps:spPr>
                          <a:xfrm>
                            <a:off x="15128" y="1531"/>
                            <a:ext cx="5553" cy="3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  <w:t>盐桥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1" o:spid="_x0000_s1026" o:spt="203" style="position:absolute;left:0pt;margin-left:276.35pt;margin-top:2.7pt;height:70.1pt;width:162.85pt;mso-wrap-distance-left:9pt;mso-wrap-distance-right:9pt;z-index:-251642880;mso-width-relative:page;mso-height-relative:page;" coordsize="20681,8900" wrapcoords="13935 0 -100 232 -100 21368 20605 21368 20804 465 20306 232 15130 0 13935 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">
                <o:lock v:ext="edit" aspectratio="f"/>
                <v:shape id="图片 47" o:spid="_x0000_s1026" o:spt="75" alt="https://timgsa.baidu.com/timg?image&amp;quality=80&amp;size=b9999_10000&amp;sec=1513576008072&amp;di=7d11ef87ae0da4f6fc6982652c5bcaec&amp;imgtype=0&amp;src=http%3A%2F%2Fyzhtml01.book118.com%2F2016%2F12%2F14%2F17%2F51451527%2F20.files%2Ffile0001.png" type="#_x0000_t75" style="position:absolute;left:0;top:239;height:8661;width:1961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694DDAAAA2wAAAA8AAABkcnMvZG93bnJldi54bWxEj91qAjEUhO8LvkM4Qu9qohYrq1FEkRaE&#10;Qv27PiTH3cXNyZJE3b59Uyj0cpiZb5j5snONuFOItWcNw4ECQWy8rbnUcDxsX6YgYkK22HgmDd8U&#10;YbnoPc2xsP7BX3Tfp1JkCMcCNVQptYWU0VTkMA58S5y9iw8OU5ahlDbgI8NdI0dKTaTDmvNChS2t&#10;KzLX/c1p+ByZMZnN+/moJqeghrvTLvlG6+d+t5qBSNSl//Bf+8NqeH2D3y/5B8jF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zr3gMMAAADbAAAADwAAAAAAAAAAAAAAAACf&#10;AgAAZHJzL2Rvd25yZXYueG1sUEsFBgAAAAAEAAQA9wAAAI8DAAAAAA==&#10;">
                  <v:fill on="f" focussize="0,0"/>
                  <v:stroke on="f"/>
                  <v:imagedata r:id="rId4" croptop="7490f" cropbottom="7843f" o:title="timg?image&amp;quality=80&amp;size=b9999_10000&amp;sec=1513576008072&amp;di=7d11ef87ae0da4f6fc6982652c5bcaec&amp;imgtype=0&amp;src=http%3A%2F%2Fyzhtml01"/>
                  <o:lock v:ext="edit" aspectratio="t"/>
                </v:shape>
                <v:rect id="矩形 52" o:spid="_x0000_s1026" o:spt="1" style="position:absolute;left:5218;top:670;height:1819;width:862;v-text-anchor:middle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ygTsUA&#10;AADbAAAADwAAAGRycy9kb3ducmV2LnhtbESPT2sCMRTE7wW/Q3iCl1KzulTK1ihaELz04B+kx8fm&#10;uQluXpZNurv20zcFocdhZn7DLNeDq0VHbbCeFcymGQji0mvLlYLzaffyBiJEZI21Z1JwpwDr1ehp&#10;iYX2PR+oO8ZKJAiHAhWYGJtCylAachimviFO3tW3DmOSbSV1i32Cu1rOs2whHVpOCwYb+jBU3o7f&#10;TsHnPc/33XN+6882r+yP/NpejFdqMh427yAiDfE//GjvtYLXOfx9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PKBOxQAAANsAAAAPAAAAAAAAAAAAAAAAAJgCAABkcnMv&#10;ZG93bnJldi54bWxQSwUGAAAAAAQABAD1AAAAigMAAAAA&#10;">
                  <v:fill on="t" focussize="0,0"/>
                  <v:stroke on="f" weight="1pt"/>
                  <v:imagedata o:title=""/>
                  <o:lock v:ext="edit" aspectratio="f"/>
                </v:rect>
                <v:rect id="矩形 58" o:spid="_x0000_s1026" o:spt="1" style="position:absolute;left:13500;top:0;height:1819;width:862;v-text-anchor:middle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SXpMIA&#10;AADbAAAADwAAAGRycy9kb3ducmV2LnhtbERPTWvCMBi+C/6H8A52EU1dUUY1ig4GXnbwA9nxpXnX&#10;BJs3pcnaul+/HASPD8/3eju4WnTUButZwXyWgSAuvbZcKbicP6fvIEJE1lh7JgV3CrDdjEdrLLTv&#10;+UjdKVYihXAoUIGJsSmkDKUhh2HmG+LE/fjWYUywraRusU/hrpZvWbaUDi2nBoMNfRgqb6dfp+Dr&#10;nueHbpLf+ovNK/snv/dX45V6fRl2KxCRhvgUP9wHrWCRxqYv6Qf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1JekwgAAANsAAAAPAAAAAAAAAAAAAAAAAJgCAABkcnMvZG93&#10;bnJldi54bWxQSwUGAAAAAAQABAD1AAAAhwMAAAAA&#10;">
                  <v:fill on="t" focussize="0,0"/>
                  <v:stroke on="f" weight="1pt"/>
                  <v:imagedata o:title=""/>
                  <o:lock v:ext="edit" aspectratio="f"/>
                </v:rect>
                <v:line id="直接连接符 59" o:spid="_x0000_s1026" o:spt="20" style="position:absolute;left:11346;top:3159;height:0;width:47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Fv7sUAAADbAAAADwAAAGRycy9kb3ducmV2LnhtbESPQWvCQBSE70L/w/IKXqRurLTE1FVE&#10;KggWbePS8yP7moRm34bsqvHfu4WCx2FmvmHmy9424kydrx0rmIwTEMSFMzWXCvRx85SC8AHZYOOY&#10;FFzJw3LxMJhjZtyFv+ich1JECPsMFVQhtJmUvqjIoh+7ljh6P66zGKLsSmk6vES4beRzkrxKizXH&#10;hQpbWldU/OYnq2CnZ9+j6SHV2h7zPX7q+v3wsVZq+Niv3kAE6sM9/N/eGgUvM/j7En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Fv7sUAAADbAAAADwAAAAAAAAAA&#10;AAAAAAChAgAAZHJzL2Rvd25yZXYueG1sUEsFBgAAAAAEAAQA+QAAAJMDAAAAAA==&#10;">
                  <v:fill on="f" focussize="0,0"/>
                  <v:stroke weight="0.5pt" color="#000000 [3200]" joinstyle="miter"/>
                  <v:imagedata o:title=""/>
                  <o:lock v:ext="edit" aspectratio="f"/>
                </v:line>
                <v:shape id="文本框 60" o:spid="_x0000_s1026" o:spt="202" type="#_x0000_t202" style="position:absolute;left:15128;top:1531;height:3495;width:555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  <w:t>盐桥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. </w:t>
      </w:r>
      <w:r>
        <w:rPr>
          <w:rFonts w:hint="eastAsia" w:asciiTheme="minorEastAsia" w:hAnsiTheme="minorEastAsia" w:eastAsiaTheme="minorEastAsia" w:cstheme="minorEastAsia"/>
          <w:snapToGrid w:val="0"/>
          <w:color w:val="000000"/>
          <w:sz w:val="24"/>
          <w:szCs w:val="24"/>
        </w:rPr>
        <w:t>右图所示为锌铜原电池。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下列叙述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正确的是</w:t>
      </w:r>
    </w:p>
    <w:p>
      <w:pPr>
        <w:autoSpaceDE w:val="0"/>
        <w:autoSpaceDN w:val="0"/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napToGrid w:val="0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snapToGrid w:val="0"/>
          <w:color w:val="000000"/>
          <w:sz w:val="24"/>
          <w:szCs w:val="24"/>
        </w:rPr>
        <w:t>盐桥的作用是传导离子</w:t>
      </w:r>
    </w:p>
    <w:p>
      <w:pPr>
        <w:autoSpaceDE w:val="0"/>
        <w:autoSpaceDN w:val="0"/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napToGrid w:val="0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000000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外电路电子由铜片流向锌片</w:t>
      </w:r>
    </w:p>
    <w:p>
      <w:pPr>
        <w:autoSpaceDE w:val="0"/>
        <w:autoSpaceDN w:val="0"/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．锌片上的电极反应式为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Zn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2e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  <w:vertAlign w:val="superscript"/>
        </w:rPr>
        <w:t xml:space="preserve">-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Z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n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18"/>
          <w:sz w:val="24"/>
          <w:szCs w:val="24"/>
        </w:rPr>
        <w:t>D．</w:t>
      </w:r>
      <w:r>
        <w:rPr>
          <w:rFonts w:hint="eastAsia" w:asciiTheme="minorEastAsia" w:hAnsiTheme="minorEastAsia" w:eastAsiaTheme="minorEastAsia" w:cstheme="minorEastAsia"/>
          <w:kern w:val="18"/>
          <w:sz w:val="24"/>
          <w:szCs w:val="24"/>
        </w:rPr>
        <w:t>外电路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中有0.2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 xml:space="preserve"> mol 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电子通过时，铜片表面增重约3.2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18"/>
          <w:sz w:val="24"/>
          <w:szCs w:val="24"/>
        </w:rPr>
        <w:t>g</w:t>
      </w:r>
    </w:p>
    <w:p>
      <w:pPr>
        <w:spacing w:line="300" w:lineRule="auto"/>
        <w:ind w:left="110" w:hanging="120" w:hanging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4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丁子香酚可用于制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备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杀虫剂和防腐剂，结构简式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右下图所示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说法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left="297" w:leftChars="135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4495800</wp:posOffset>
            </wp:positionH>
            <wp:positionV relativeFrom="paragraph">
              <wp:posOffset>115570</wp:posOffset>
            </wp:positionV>
            <wp:extent cx="914400" cy="771525"/>
            <wp:effectExtent l="0" t="0" r="0" b="9525"/>
            <wp:wrapTight wrapText="bothSides">
              <wp:wrapPolygon>
                <wp:start x="0" y="0"/>
                <wp:lineTo x="0" y="21333"/>
                <wp:lineTo x="21150" y="21333"/>
                <wp:lineTo x="21150" y="0"/>
                <wp:lineTo x="0" y="0"/>
              </wp:wrapPolygon>
            </wp:wrapTight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. 丁子香酚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通过加聚反应生成高聚物</w:t>
      </w:r>
    </w:p>
    <w:p>
      <w:pPr>
        <w:spacing w:line="300" w:lineRule="auto"/>
        <w:ind w:left="297" w:leftChars="135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. 丁子香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子中的含氧官能团是羟基和醚键</w:t>
      </w:r>
    </w:p>
    <w:p>
      <w:pPr>
        <w:spacing w:line="300" w:lineRule="auto"/>
        <w:ind w:left="297" w:leftChars="135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. 1 mol丁子香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与足量氢气加成时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最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能消耗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mol 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</w:p>
    <w:p>
      <w:pPr>
        <w:spacing w:line="300" w:lineRule="auto"/>
        <w:ind w:left="297" w:leftChars="135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.丁子香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能使酸性K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M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褪色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可证明其分子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含有碳碳双键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5. 常温下，下列各组离子在指定溶液中一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能够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大量共存的是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无色透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中：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F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C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I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pH=12的溶液中：Mg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K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C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. 1 mol·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AlC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中：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B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. 由水电离出的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 = 1×10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mol·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溶液中：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K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C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6. 下列解释事实的方程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铜和浓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可用于制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气体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O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3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2-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p>
        </m:sSubSup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 4H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浓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)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u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 2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↑+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“84”消毒液中滴少量白醋可增强漂白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C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+ 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6156" name="图片 6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6" name="图片 615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HCl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. 氨水吸收少量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防止污染空气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·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 + 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6157" name="图片 6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7" name="图片 615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2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+ 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潜艇中可用于吸收二氧化碳并供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2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3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 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H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4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 xml:space="preserve">+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p>
        </m:sSubSup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spacing w:line="300" w:lineRule="auto"/>
        <w:ind w:left="110" w:hanging="120" w:hanging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7.四种短周期主族元素W、X、Y、Z的原子序数依次增大，W元素的最外层电子数是其电子层数的二倍；X的原子半径是短周期主族元素原子中最大的；Y是地壳中含量最多的金属元素；X与Z形成的离子化合物的水溶液呈中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操作对应的实验现象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tbl>
      <w:tblPr>
        <w:tblStyle w:val="6"/>
        <w:tblW w:w="793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5103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选项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实验操作</w:t>
            </w:r>
          </w:p>
        </w:tc>
        <w:tc>
          <w:tcPr>
            <w:tcW w:w="2126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A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将X单质投入到CuSO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溶液中</w:t>
            </w:r>
          </w:p>
        </w:tc>
        <w:tc>
          <w:tcPr>
            <w:tcW w:w="2126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生成大量红色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B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向Y的氯化物溶液中滴加氨水</w:t>
            </w:r>
          </w:p>
        </w:tc>
        <w:tc>
          <w:tcPr>
            <w:tcW w:w="2126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生成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C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将Z的单质通入到NaBr溶液中</w:t>
            </w:r>
          </w:p>
        </w:tc>
        <w:tc>
          <w:tcPr>
            <w:tcW w:w="2126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溶液变为黄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  <w:shd w:val="clear" w:color="auto" w:fill="auto"/>
          </w:tcPr>
          <w:p>
            <w:pPr>
              <w:spacing w:line="300" w:lineRule="auto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D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将W的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最高价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氧化物通入到N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SiO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bscript"/>
              </w:rPr>
              <w:t>3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溶液中</w:t>
            </w:r>
          </w:p>
        </w:tc>
        <w:tc>
          <w:tcPr>
            <w:tcW w:w="2126" w:type="dxa"/>
            <w:shd w:val="clear" w:color="auto" w:fill="auto"/>
          </w:tcPr>
          <w:p>
            <w:pPr>
              <w:spacing w:line="300" w:lineRule="auto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生成白色沉淀</w:t>
            </w:r>
          </w:p>
        </w:tc>
      </w:tr>
    </w:tbl>
    <w:p>
      <w:pPr>
        <w:spacing w:line="300" w:lineRule="auto"/>
        <w:ind w:left="110" w:hanging="120" w:hanging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8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常温下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 mL 1 mol·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a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pH约为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向其中滴加几滴饱和CaC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，有白色沉淀和无色气体生成。下列说法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a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水解程度大于其电离程度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a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 &gt;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 xml:space="preserve"> 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) &gt;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O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) &gt;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．最终所得的混合溶液中，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 + 2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滴加饱和CaC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促进了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电离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35915</wp:posOffset>
                </wp:positionV>
                <wp:extent cx="2598420" cy="1273175"/>
                <wp:effectExtent l="0" t="0" r="7620" b="6985"/>
                <wp:wrapTopAndBottom/>
                <wp:docPr id="46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1273175"/>
                          <a:chOff x="0" y="0"/>
                          <a:chExt cx="27628" cy="13690"/>
                        </a:xfrm>
                      </wpg:grpSpPr>
                      <pic:pic xmlns:pic="http://schemas.openxmlformats.org/drawingml/2006/picture">
                        <pic:nvPicPr>
                          <pic:cNvPr id="33" name="图片 63" descr="https://ss0.bdstatic.com/70cFuHSh_Q1YnxGkpoWK1HF6hhy/it/u=2939683206,2630493920&amp;fm=27&amp;gp=0.jpg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8" cy="13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34" name="文本框 45"/>
                        <wps:cNvSpPr txBox="1"/>
                        <wps:spPr>
                          <a:xfrm>
                            <a:off x="382" y="1436"/>
                            <a:ext cx="1678" cy="185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" name="文本框 46"/>
                        <wps:cNvSpPr txBox="1"/>
                        <wps:spPr>
                          <a:xfrm>
                            <a:off x="478" y="5026"/>
                            <a:ext cx="1678" cy="185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8" name="文本框 48"/>
                        <wps:cNvSpPr txBox="1"/>
                        <wps:spPr>
                          <a:xfrm>
                            <a:off x="22117" y="10580"/>
                            <a:ext cx="2070" cy="18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9" name="文本框 49"/>
                        <wps:cNvSpPr txBox="1"/>
                        <wps:spPr>
                          <a:xfrm>
                            <a:off x="5074" y="10580"/>
                            <a:ext cx="2069" cy="18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0" name="文本框 176"/>
                        <wps:cNvSpPr txBox="1"/>
                        <wps:spPr>
                          <a:xfrm>
                            <a:off x="1378" y="2742"/>
                            <a:ext cx="2747" cy="1851"/>
                          </a:xfrm>
                          <a:prstGeom prst="rect">
                            <a:avLst/>
                          </a:prstGeom>
                          <a:noFill/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  <w:t>吸收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1" name="文本框 177"/>
                        <wps:cNvSpPr txBox="1"/>
                        <wps:spPr>
                          <a:xfrm>
                            <a:off x="1342" y="6370"/>
                            <a:ext cx="2748" cy="1851"/>
                          </a:xfrm>
                          <a:prstGeom prst="rect">
                            <a:avLst/>
                          </a:prstGeom>
                          <a:noFill/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  <w:t>吸收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" name="文本框 178"/>
                        <wps:cNvSpPr txBox="1"/>
                        <wps:spPr>
                          <a:xfrm>
                            <a:off x="6294" y="11740"/>
                            <a:ext cx="2747" cy="1851"/>
                          </a:xfrm>
                          <a:prstGeom prst="rect">
                            <a:avLst/>
                          </a:prstGeom>
                          <a:noFill/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  <w:t>放出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5" name="文本框 179"/>
                        <wps:cNvSpPr txBox="1"/>
                        <wps:spPr>
                          <a:xfrm>
                            <a:off x="20609" y="11839"/>
                            <a:ext cx="2747" cy="1851"/>
                          </a:xfrm>
                          <a:prstGeom prst="rect">
                            <a:avLst/>
                          </a:prstGeom>
                          <a:noFill/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楷体" w:cs="Times New Roman"/>
                                  <w:b/>
                                  <w:sz w:val="13"/>
                                  <w:szCs w:val="13"/>
                                </w:rPr>
                                <w:t>放出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4" o:spid="_x0000_s1026" o:spt="203" style="position:absolute;left:0pt;margin-top:26.45pt;height:100.25pt;width:204.6pt;mso-position-horizontal:center;mso-position-horizontal-relative:margin;mso-wrap-distance-bottom:0pt;mso-wrap-distance-top:0pt;z-index:251666432;mso-width-relative:margin;mso-height-relative:margin;" coordsize="27628,136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">
                <o:lock v:ext="edit" aspectratio="f"/>
                <v:shape id="图片 63" o:spid="_x0000_s1026" o:spt="75" alt="https://ss0.bdstatic.com/70cFuHSh_Q1YnxGkpoWK1HF6hhy/it/u=2939683206,2630493920&amp;fm=27&amp;gp=0.jpg" type="#_x0000_t75" style="position:absolute;left:0;top:0;height:13690;width:27628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kbkDCAAAA2wAAAA8AAABkcnMvZG93bnJldi54bWxEj0GLwjAUhO/C/ofwFrzImq6CLF2juIIo&#10;3myFvT6bZ1tsXkoSbf33RhA8DjPzDTNf9qYRN3K+tqzge5yAIC6srrlUcMw3Xz8gfEDW2FgmBXfy&#10;sFx8DOaYatvxgW5ZKEWEsE9RQRVCm0rpi4oM+rFtiaN3ts5giNKVUjvsItw0cpIkM2mw5rhQYUvr&#10;iopLdjUK/mpeH9r91p3/T/dT0fXXPJuOlBp+9qtfEIH68A6/2jutYDaF55f4A+Ti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MpG5AwgAAANsAAAAPAAAAAAAAAAAAAAAAAJ8C&#10;AABkcnMvZG93bnJldi54bWxQSwUGAAAAAAQABAD3AAAAjgMAAAAA&#10;">
                  <v:fill on="f" focussize="0,0"/>
                  <v:stroke on="f"/>
                  <v:imagedata r:id="rId7" o:title="u=2939683206,2630493920&amp;fm=27&amp;gp=0"/>
                  <o:lock v:ext="edit" aspectratio="t"/>
                </v:shape>
                <v:shape id="文本框 45" o:spid="_x0000_s1026" o:spt="202" type="#_x0000_t202" style="position:absolute;left:382;top:1436;height:1851;width:1678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l78YA&#10;AADbAAAADwAAAGRycy9kb3ducmV2LnhtbESPW2vCQBSE3wX/w3KEvumm0op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KXl78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6" o:spid="_x0000_s1026" o:spt="202" type="#_x0000_t202" style="position:absolute;left:478;top:5026;height:1852;width:1678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d7mMYA&#10;AADbAAAADwAAAGRycy9kb3ducmV2LnhtbESP3WrCQBSE74W+w3IE73SjSCipayhtRcFSjBVL7w7Z&#10;kx+aPRuyq8Y+vSsUejnMzDfMIu1NI87UudqygukkAkGcW11zqeDwuRo/gnAeWWNjmRRcyUG6fBgs&#10;MNH2whmd974UAcIuQQWV920ipcsrMugmtiUOXmE7gz7IrpS6w0uAm0bOoiiWBmsOCxW29FJR/rM/&#10;GQWz198tfpyiOMu+12+b3bvB4uuo1GjYPz+B8NT7//Bfe6MVzGO4fwk/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d7mM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8" o:spid="_x0000_s1026" o:spt="202" type="#_x0000_t202" style="position:absolute;left:22117;top:10580;height:1848;width:2070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RKccIA&#10;AADbAAAADwAAAGRycy9kb3ducmV2LnhtbERPy4rCMBTdD/gP4QruxlQRkWoU8YHCyDBVUdxdmmtb&#10;bG5KE7Xj108WwiwP5z2ZNaYUD6pdYVlBrxuBIE6tLjhTcDysP0cgnEfWWFomBb/kYDZtfUww1vbJ&#10;CT32PhMhhF2MCnLvq1hKl+Zk0HVtRRy4q60N+gDrTOoanyHclLIfRUNpsODQkGNFi5zS2/5uFPSX&#10;ry/8vkfDJLlsVtufncHr+aRUp93MxyA8Nf5f/HZvtYJBGBu+hB8gp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EpxwgAAANsAAAAPAAAAAAAAAAAAAAAAAJgCAABkcnMvZG93&#10;bnJldi54bWxQSwUGAAAAAAQABAD1AAAAhwMAAAAA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5074;top:10580;height:1848;width:2069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jv6sYA&#10;AADbAAAADwAAAGRycy9kb3ducmV2LnhtbESP3WrCQBSE7wu+w3KE3tWNIqKpq4g/VKiIsaXi3SF7&#10;TILZsyG7atqn7wqCl8PMfMOMp40pxZVqV1hW0O1EIIhTqwvOFHx/rd6GIJxH1lhaJgW/5GA6ab2M&#10;Mdb2xgld9z4TAcIuRgW591UspUtzMug6tiIO3snWBn2QdSZ1jbcAN6XsRdFAGiw4LORY0Tyn9Ly/&#10;GAW9xd8nbi/RIEmOH8v1bmPwdPhR6rXdzN5BeGr8M/xor7WC/gjuX8IPkJ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jv6s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176" o:spid="_x0000_s1026" o:spt="202" type="#_x0000_t202" style="position:absolute;left:1378;top:2742;height:1851;width:2747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AFLMEA&#10;AADcAAAADwAAAGRycy9kb3ducmV2LnhtbERPTWsCMRC9F/wPYYTeatZKVVajSEHx2F096G3YjMni&#10;ZrJuom7/fVMo9DaP9znLde8a8aAu1J4VjEcZCOLK65qNguNh+zYHESKyxsYzKfimAOvV4GWJufZP&#10;LuhRRiNSCIccFdgY21zKUFlyGEa+JU7cxXcOY4KdkbrDZwp3jXzPsql0WHNqsNjSp6XqWt6dAmNO&#10;Xx+zojmUdldP5reyP9t9odTrsN8sQETq47/4z73Xaf5sC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gBSzBAAAA3AAAAA8AAAAAAAAAAAAAAAAAmAIAAGRycy9kb3du&#10;cmV2LnhtbFBLBQYAAAAABAAEAPUAAACGAwAAAAA=&#10;">
                  <v:fill on="f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  <w:t>吸收</w:t>
                        </w:r>
                      </w:p>
                    </w:txbxContent>
                  </v:textbox>
                </v:shape>
                <v:shape id="文本框 177" o:spid="_x0000_s1026" o:spt="202" type="#_x0000_t202" style="position:absolute;left:1342;top:6370;height:1851;width:2748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ygt8IA&#10;AADcAAAADwAAAGRycy9kb3ducmV2LnhtbERPTWsCMRC9F/wPYQRvNWvFrmyNIoUWj+7aQ3sbNmOy&#10;uJlsN6mu/94IQm/zeJ+z2gyuFWfqQ+NZwWyagSCuvW7YKPg6fDwvQYSIrLH1TAquFGCzHj2tsND+&#10;wiWdq2hECuFQoAIbY1dIGWpLDsPUd8SJO/reYUywN1L3eEnhrpUvWfYqHTacGix29G6pPlV/ToEx&#10;3/tFXraHyn428+VvNfzYXanUZDxs30BEGuK/+OHe6TQ/z+H+TLp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rKC3wgAAANwAAAAPAAAAAAAAAAAAAAAAAJgCAABkcnMvZG93&#10;bnJldi54bWxQSwUGAAAAAAQABAD1AAAAhwMAAAAA&#10;">
                  <v:fill on="f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  <w:t>吸收</w:t>
                        </w:r>
                      </w:p>
                    </w:txbxContent>
                  </v:textbox>
                </v:shape>
                <v:shape id="文本框 178" o:spid="_x0000_s1026" o:spt="202" type="#_x0000_t202" style="position:absolute;left:6294;top:11740;height:1851;width:2747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M0xcUA&#10;AADcAAAADwAAAGRycy9kb3ducmV2LnhtbESPT0/DMAzF70h8h8hI3FjK0P6oLJvQJNCOa7cD3KzG&#10;JBWNU5qwlW8/HybtZus9v/fzajOGTp1oSG1kA8+TAhRxE23LzsDx8P60BJUyssUuMhn4pwSb9f3d&#10;Cksbz1zRqc5OSQinEg34nPtS69R4CpgmsScW7TsOAbOsg9N2wLOEh05Pi2KuA7YsDR572npqfuq/&#10;YMC5z/1sUXWH2n+0L8vfevzyu8qYx4fx7RVUpjHfzNfrnRX8hdDKMzKB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MzTFxQAAANwAAAAPAAAAAAAAAAAAAAAAAJgCAABkcnMv&#10;ZG93bnJldi54bWxQSwUGAAAAAAQABAD1AAAAigMAAAAA&#10;">
                  <v:fill on="f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hint="eastAsia"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  <w:t>放出</w:t>
                        </w:r>
                      </w:p>
                    </w:txbxContent>
                  </v:textbox>
                </v:shape>
                <v:shape id="文本框 179" o:spid="_x0000_s1026" o:spt="202" type="#_x0000_t202" style="position:absolute;left:20609;top:11839;height:1851;width:2747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+RXsIA&#10;AADcAAAADwAAAGRycy9kb3ducmV2LnhtbERPTWsCMRC9F/ofwhR6q9la6urWKCJYPHZXD3obNtNk&#10;6WaybqJu/31TELzN433OfDm4VlyoD41nBa+jDARx7XXDRsF+t3mZgggRWWPrmRT8UoDl4vFhjoX2&#10;Vy7pUkUjUgiHAhXYGLtCylBbchhGviNO3LfvHcYEeyN1j9cU7lo5zrKJdNhwarDY0dpS/VOdnQJj&#10;Dl/vednuKvvZvE1P1XC021Kp56dh9QEi0hDv4pt7q9P8fAb/z6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f5FewgAAANwAAAAPAAAAAAAAAAAAAAAAAJgCAABkcnMvZG93&#10;bnJldi54bWxQSwUGAAAAAAQABAD1AAAAhwMAAAAA&#10;">
                  <v:fill on="f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hint="eastAsia" w:ascii="Times New Roman" w:hAnsi="Times New Roman" w:eastAsia="楷体" w:cs="Times New Roman"/>
                            <w:b/>
                            <w:sz w:val="13"/>
                            <w:szCs w:val="13"/>
                          </w:rPr>
                          <w:t>放出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9.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已知：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(g)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+Cl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(g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HCl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(g)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反应的能量变化示意图如下：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说法正确的是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点燃条件和光照条件下，反应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Δ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不同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Δ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约为[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c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+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]kJ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·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mo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 xml:space="preserve"> 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C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“假想的中间物质”的总能量低于起始态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和Cl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总能量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D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涉及的物质中，既有含极性键的物质，也有含非极性键的物质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0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现有常温下体积均为1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mL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 pH=3的两种溶液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1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Cl溶液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OH溶液。下列说法中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溶液中溶质的物质的量浓度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1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gt;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溶液中酸根的物质的量浓度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1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．加水稀释至1 L，溶液的pH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1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lt;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D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别加入等浓度NaOH溶液至中性，消耗NaOH的量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1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=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spacing w:line="300" w:lineRule="auto"/>
        <w:ind w:left="220" w:hanging="240" w:hanging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2531110</wp:posOffset>
                </wp:positionH>
                <wp:positionV relativeFrom="paragraph">
                  <wp:posOffset>349885</wp:posOffset>
                </wp:positionV>
                <wp:extent cx="3114040" cy="1007745"/>
                <wp:effectExtent l="0" t="0" r="10160" b="13335"/>
                <wp:wrapSquare wrapText="bothSides"/>
                <wp:docPr id="32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4040" cy="1007745"/>
                          <a:chOff x="0" y="0"/>
                          <a:chExt cx="31143" cy="10077"/>
                        </a:xfrm>
                      </wpg:grpSpPr>
                      <pic:pic xmlns:pic="http://schemas.openxmlformats.org/drawingml/2006/picture">
                        <pic:nvPicPr>
                          <pic:cNvPr id="26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33" cy="10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7" name="矩形 27"/>
                        <wps:cNvSpPr/>
                        <wps:spPr>
                          <a:xfrm>
                            <a:off x="10456" y="4934"/>
                            <a:ext cx="2534" cy="67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28" name="矩形 32"/>
                        <wps:cNvSpPr/>
                        <wps:spPr>
                          <a:xfrm>
                            <a:off x="13399" y="4979"/>
                            <a:ext cx="1086" cy="8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29" name="文本框 33"/>
                        <wps:cNvSpPr txBox="1"/>
                        <wps:spPr>
                          <a:xfrm>
                            <a:off x="18740" y="1674"/>
                            <a:ext cx="5387" cy="16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阴极（石墨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0" name="文本框 34"/>
                        <wps:cNvSpPr txBox="1"/>
                        <wps:spPr>
                          <a:xfrm>
                            <a:off x="2399" y="1358"/>
                            <a:ext cx="5794" cy="17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阳极（石墨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1" name="文本框 35"/>
                        <wps:cNvSpPr txBox="1"/>
                        <wps:spPr>
                          <a:xfrm>
                            <a:off x="23041" y="5930"/>
                            <a:ext cx="8102" cy="17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(含少量B</w:t>
                              </w:r>
                              <w: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99.3pt;margin-top:27.55pt;height:79.35pt;width:245.2pt;mso-position-horizontal-relative:margin;mso-wrap-distance-bottom:0pt;mso-wrap-distance-left:9pt;mso-wrap-distance-right:9pt;mso-wrap-distance-top:0pt;z-index:251665408;mso-width-relative:margin;mso-height-relative:margin;" coordsize="31143,100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">
                <o:lock v:ext="edit" aspectratio="f"/>
                <v:shape id="图片 110" o:spid="_x0000_s1026" o:spt="75" alt="" type="#_x0000_t75" style="position:absolute;left:0;top:0;height:10077;width:2993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klELFAAAA3AAAAA8AAABkcnMvZG93bnJldi54bWxEj09rAkEMxe+C32GI0JvO2kKR1VkphbKe&#10;WrSCeAs72T+4k5nujLr99uZQ6C3hvbz3y2Y7ul7daIidZwPLRQaKuPK248bA8ftjvgIVE7LF3jMZ&#10;+KUI22I62WBu/Z33dDukRkkIxxwNtCmFXOtYteQwLnwgFq32g8Mk69BoO+Bdwl2vn7PsVTvsWBpa&#10;DPTeUnU5XJ2BH7e6lOnzFMuv+lhed2OIL+dgzNNsfFuDSjSmf/Pf9c4K/lLw5RmZQBc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ZJRCxQAAANwAAAAPAAAAAAAAAAAAAAAA&#10;AJ8CAABkcnMvZG93bnJldi54bWxQSwUGAAAAAAQABAD3AAAAkQMAAAAA&#10;">
                  <v:fill on="f" focussize="0,0"/>
                  <v:stroke on="f"/>
                  <v:imagedata r:id="rId8" o:title=""/>
                  <o:lock v:ext="edit" aspectratio="t"/>
                </v:shape>
                <v:rect id="_x0000_s1026" o:spid="_x0000_s1026" o:spt="1" style="position:absolute;left:10456;top:4934;height:674;width:2534;v-text-anchor:middle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LGAsUA&#10;AADbAAAADwAAAGRycy9kb3ducmV2LnhtbESPT2vCQBTE7wW/w/IEb3VjDlqjq4hY2kIP9Q/o8ZF9&#10;mwSzb0N2E9Nv3y0Uehxm5jfMejvYWvTU+sqxgtk0AUGcO11xoeByfn1+AeEDssbaMSn4Jg/bzehp&#10;jZl2Dz5SfwqFiBD2GSooQ2gyKX1ekkU/dQ1x9IxrLYYo20LqFh8RbmuZJslcWqw4LpTY0L6k/H7q&#10;rIKbwbfz4cN/SpP2Zll9dVez6JSajIfdCkSgIfyH/9rv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ksYCxQAAANsAAAAPAAAAAAAAAAAAAAAAAJgCAABkcnMv&#10;ZG93bnJldi54bWxQSwUGAAAAAAQABAD1AAAAigMAAAAA&#10;">
                  <v:fill on="t" focussize="0,0"/>
                  <v:stroke weight="1pt" color="#FFFFFF [3212]" joinstyle="miter"/>
                  <v:imagedata o:title=""/>
                  <o:lock v:ext="edit" aspectratio="f"/>
                </v:rect>
                <v:rect id="矩形 32" o:spid="_x0000_s1026" o:spt="1" style="position:absolute;left:13399;top:4979;height:810;width:1086;v-text-anchor:middle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zzR8QA&#10;AADbAAAADwAAAGRycy9kb3ducmV2LnhtbESPQWvCQBSE7wX/w/IK3nTTFGwbXUVKiwo9WC3o8ZF9&#10;mwSzb0N2E9N/3xWEHoeZ+YZZrAZbi55aXzlW8DRNQBDnTldcKPg5fk5eQfiArLF2TAp+ycNqOXpY&#10;YKbdlb+pP4RCRAj7DBWUITSZlD4vyaKfuoY4esa1FkOUbSF1i9cIt7VMk2QmLVYcF0ps6L2k/HLo&#10;rIKzwc3xY+e/pEl781btu5N56ZQaPw7rOYhAQ/gP39tbreA5hduX+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880fEAAAA2wAAAA8AAAAAAAAAAAAAAAAAmAIAAGRycy9k&#10;b3ducmV2LnhtbFBLBQYAAAAABAAEAPUAAACJAwAAAAA=&#10;">
                  <v:fill on="t" focussize="0,0"/>
                  <v:stroke weight="1pt" color="#FFFFFF [3212]" joinstyle="miter"/>
                  <v:imagedata o:title=""/>
                  <o:lock v:ext="edit" aspectratio="f"/>
                </v:rect>
                <v:shape id="文本框 33" o:spid="_x0000_s1026" o:spt="202" type="#_x0000_t202" style="position:absolute;left:18740;top:1674;height:1675;width:5387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arfcYA&#10;AADbAAAADwAAAGRycy9kb3ducmV2LnhtbESP3WrCQBSE7wXfYTlC73RTBZHoRkp/qNAiTRSld4fs&#10;MQnNng3ZjaZ9elcoeDnMzDfMat2bWpypdZVlBY+TCARxbnXFhYL97m28AOE8ssbaMin4JQfrZDhY&#10;YazthVM6Z74QAcIuRgWl900spctLMugmtiEO3sm2Bn2QbSF1i5cAN7WcRtFcGqw4LJTY0HNJ+U/W&#10;GQXTl78P3HbRPE2/3183X58GT8eDUg+j/mkJwlPv7+H/9kYrmM3g9iX8AJl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arfc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阴极（石墨）</w:t>
                        </w:r>
                      </w:p>
                    </w:txbxContent>
                  </v:textbox>
                </v:shape>
                <v:shape id="文本框 34" o:spid="_x0000_s1026" o:spt="202" type="#_x0000_t202" style="position:absolute;left:2399;top:1358;height:1765;width:5794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8zCcYA&#10;AADbAAAADwAAAGRycy9kb3ducmV2LnhtbESPW2vCQBSE3wX/w3KEvummtoh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+8zCc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阳极（石墨）</w:t>
                        </w:r>
                      </w:p>
                    </w:txbxContent>
                  </v:textbox>
                </v:shape>
                <v:shape id="文本框 35" o:spid="_x0000_s1026" o:spt="202" type="#_x0000_t202" style="position:absolute;left:23041;top:5930;height:1763;width:8102;" fillcolor="#FFFFFF [3212]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OWksYA&#10;AADbAAAADwAAAGRycy9kb3ducmV2LnhtbESPW2vCQBSE3wX/w3KEvummlop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OWksYAAADbAAAADwAAAAAAAAAAAAAAAACYAgAAZHJz&#10;L2Rvd25yZXYueG1sUEsFBgAAAAAEAAQA9QAAAIsDAAAAAA==&#10;">
                  <v:fill on="t" focussize="0,0"/>
                  <v:stroke weight="0.5pt"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(含少量B</w:t>
                        </w:r>
                        <w: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1.电解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制取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H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NaOH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装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图所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说法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阴极产生的物质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溶液中N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由阳极室向阴极室迁移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阳极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﹣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放电，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浓度增大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转化为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</w:p>
    <w:p>
      <w:pPr>
        <w:spacing w:line="300" w:lineRule="auto"/>
        <w:ind w:firstLine="120" w:firstLineChars="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物质B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aCl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其作用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增强溶液导电性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2.以氯酸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C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等为原料制备亚氯酸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C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工艺流程如下：</w:t>
      </w:r>
    </w:p>
    <w:p>
      <w:pPr>
        <w:spacing w:line="30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047365</wp:posOffset>
                </wp:positionH>
                <wp:positionV relativeFrom="paragraph">
                  <wp:posOffset>193675</wp:posOffset>
                </wp:positionV>
                <wp:extent cx="1494155" cy="462280"/>
                <wp:effectExtent l="6350" t="6350" r="8255" b="19050"/>
                <wp:wrapNone/>
                <wp:docPr id="77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4155" cy="462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楷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</w:rPr>
                              <w:t>减压蒸发（5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C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</w:rPr>
                              <w:t>）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eastAsia="楷体" w:cs="Times New Roman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冷却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</w:rPr>
                              <w:t>结晶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4" o:spid="_x0000_s1026" o:spt="202" type="#_x0000_t202" style="position:absolute;left:0pt;margin-left:239.95pt;margin-top:15.25pt;height:36.4pt;width:117.65pt;z-index:251692032;mso-width-relative:margin;mso-height-relative:margin;" fillcolor="#FFFFFF [3201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eastAsia="楷体" w:cs="Times New Roman"/>
                        </w:rPr>
                      </w:pPr>
                      <w:r>
                        <w:rPr>
                          <w:rFonts w:hint="eastAsia" w:ascii="Times New Roman" w:hAnsi="Times New Roman" w:eastAsia="楷体" w:cs="Times New Roman"/>
                        </w:rPr>
                        <w:t>减压蒸发（5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5</w:t>
                      </w:r>
                      <w:r>
                        <w:rPr>
                          <w:rFonts w:ascii="Times New Roman" w:hAnsi="Times New Roman" w:eastAsia="楷体" w:cs="Times New Roman"/>
                          <w:vertAlign w:val="superscript"/>
                        </w:rPr>
                        <w:t>o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C</w:t>
                      </w:r>
                      <w:r>
                        <w:rPr>
                          <w:rFonts w:hint="eastAsia" w:ascii="Times New Roman" w:hAnsi="Times New Roman" w:eastAsia="楷体" w:cs="Times New Roman"/>
                        </w:rPr>
                        <w:t>）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eastAsia="楷体" w:cs="Times New Roman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</w:rPr>
                        <w:t>冷却</w:t>
                      </w:r>
                      <w:r>
                        <w:rPr>
                          <w:rFonts w:hint="eastAsia" w:ascii="Times New Roman" w:hAnsi="Times New Roman" w:eastAsia="楷体" w:cs="Times New Roman"/>
                        </w:rPr>
                        <w:t>结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91515</wp:posOffset>
                </wp:positionH>
                <wp:positionV relativeFrom="paragraph">
                  <wp:posOffset>309880</wp:posOffset>
                </wp:positionV>
                <wp:extent cx="996315" cy="277495"/>
                <wp:effectExtent l="6350" t="6350" r="18415" b="20955"/>
                <wp:wrapNone/>
                <wp:docPr id="76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6315" cy="2774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楷体" w:cs="Times New Roman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反应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43" o:spid="_x0000_s1026" o:spt="202" type="#_x0000_t202" style="position:absolute;left:0pt;margin-left:54.45pt;margin-top:24.4pt;height:21.85pt;width:78.45pt;z-index:251691008;mso-width-relative:margin;mso-height-relative:margin;" fillcolor="#FFFFFF [3201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eastAsia="楷体" w:cs="Times New Roman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</w:rPr>
                        <w:t>反应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5079365" cy="754380"/>
            <wp:effectExtent l="0" t="0" r="6985" b="7620"/>
            <wp:docPr id="6153" name="图片 6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" name="图片 615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0878" cy="756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说法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1中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每生成1 mol C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0.5 mol 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被氧化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从母液中可以提取Na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反应2中，H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做氧化剂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采用减压蒸发可能是为了防止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C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受热分解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下列实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操作和现象能获得相应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结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是</w:t>
      </w:r>
    </w:p>
    <w:tbl>
      <w:tblPr>
        <w:tblStyle w:val="7"/>
        <w:tblW w:w="83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1985"/>
        <w:gridCol w:w="1842"/>
        <w:gridCol w:w="1701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选项</w:t>
            </w:r>
          </w:p>
        </w:tc>
        <w:tc>
          <w:tcPr>
            <w:tcW w:w="1985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A</w:t>
            </w:r>
          </w:p>
        </w:tc>
        <w:tc>
          <w:tcPr>
            <w:tcW w:w="1842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实</w:t>
            </w:r>
          </w:p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验</w:t>
            </w:r>
          </w:p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操</w:t>
            </w:r>
          </w:p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作</w:t>
            </w:r>
          </w:p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</w:p>
        </w:tc>
        <w:tc>
          <w:tcPr>
            <w:tcW w:w="1985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818515</wp:posOffset>
                      </wp:positionV>
                      <wp:extent cx="847090" cy="320675"/>
                      <wp:effectExtent l="0" t="0" r="0" b="0"/>
                      <wp:wrapNone/>
                      <wp:docPr id="94" name="文本框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6917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2 mL</w:t>
                                  </w: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AgNO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5.45pt;margin-top:64.45pt;height:25.25pt;width:66.7pt;z-index:251686912;mso-width-relative:margin;mso-height-relative:margin;" filled="f" stroked="f" coordsize="21600,21600" o:gfxdata="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CyqVJE2gAAAAsBAAAPAAAAAAAAAAEAIAAAACIAAABkcnMvZG93bnJldi54bWxQSwECFAAUAAAA&#10;CACHTuJAoCumzSUCAAAnBAAADgAAAAAAAAABACAAAAApAQAAZHJzL2Uyb0RvYy54bWxQSwUGAAAA&#10;AAYABgBZAQAAwAU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2 mL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0.1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AgNO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835660</wp:posOffset>
                      </wp:positionH>
                      <wp:positionV relativeFrom="paragraph">
                        <wp:posOffset>352425</wp:posOffset>
                      </wp:positionV>
                      <wp:extent cx="287020" cy="541655"/>
                      <wp:effectExtent l="0" t="0" r="2540" b="6985"/>
                      <wp:wrapNone/>
                      <wp:docPr id="71" name="组合 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7020" cy="541655"/>
                                <a:chOff x="765" y="-101"/>
                                <a:chExt cx="2868" cy="54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9" name="图片 8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/>
                                <a:srcRect t="34637" r="576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627" y="-101"/>
                                  <a:ext cx="2007" cy="54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  <wps:wsp>
                              <wps:cNvPr id="70" name="矩形 87"/>
                              <wps:cNvSpPr/>
                              <wps:spPr>
                                <a:xfrm>
                                  <a:off x="765" y="861"/>
                                  <a:ext cx="458" cy="6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noFill/>
                                </a:ln>
                              </wps:spPr>
                              <wps:bodyPr anchor="ctr"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88" o:spid="_x0000_s1026" o:spt="203" style="position:absolute;left:0pt;margin-left:65.8pt;margin-top:27.75pt;height:42.65pt;width:22.6pt;z-index:251681792;mso-width-relative:margin;mso-height-relative:page;" coordorigin="765,-101" coordsize="2868,54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">
                      <o:lock v:ext="edit" aspectratio="f"/>
                      <v:shape id="图片 86" o:spid="_x0000_s1026" o:spt="75" alt="" type="#_x0000_t75" style="position:absolute;left:1627;top:-101;height:5416;width:2007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">
                        <v:fill on="f" focussize="0,0"/>
                        <v:stroke on="f"/>
                        <v:imagedata r:id="rId10" croptop="22700f" cropright="3775f" o:title=""/>
                        <o:lock v:ext="edit" aspectratio="t"/>
                      </v:shape>
                      <v:rect id="矩形 87" o:spid="_x0000_s1026" o:spt="1" style="position:absolute;left:765;top:861;height:623;width:458;v-text-anchor:middle;" fillcolor="#FFFFFF [3212]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">
                        <v:fill on="t" focussize="0,0"/>
                        <v:stroke on="f" weight="1pt"/>
                        <v:imagedata o:title=""/>
                        <o:lock v:ext="edit" aspectratio="f"/>
                      </v:rect>
                    </v:group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437515</wp:posOffset>
                      </wp:positionV>
                      <wp:extent cx="761365" cy="320675"/>
                      <wp:effectExtent l="0" t="0" r="0" b="0"/>
                      <wp:wrapNone/>
                      <wp:docPr id="93" name="文本框 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1202" cy="3207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L</w:t>
                                  </w: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KI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23.2pt;margin-top:34.45pt;height:25.25pt;width:59.95pt;z-index:251685888;mso-width-relative:margin;mso-height-relative:margin;" filled="f" stroked="f" coordsize="21600,21600" o:gfxdata="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C/EOF52gAAAAkBAAAPAAAAAAAAAAEAIAAAACIAAABkcnMvZG93bnJldi54bWxQSwECFAAUAAAA&#10;CACHTuJAdA31qyUCAAAnBAAADgAAAAAAAAABACAAAAApAQAAZHJzL2Uyb0RvYy54bWxQSwUGAAAA&#10;AAYABgBZAQAAwAU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1 mL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0.1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KI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601345</wp:posOffset>
                      </wp:positionV>
                      <wp:extent cx="751840" cy="0"/>
                      <wp:effectExtent l="0" t="25400" r="10160" b="35560"/>
                      <wp:wrapNone/>
                      <wp:docPr id="73" name="直接箭头连接符 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51840" cy="0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sm"/>
                                <a:tailEnd type="stealth" w="sm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92" o:spid="_x0000_s1026" o:spt="32" type="#_x0000_t32" style="position:absolute;left:0pt;flip:y;margin-left:16.8pt;margin-top:47.35pt;height:0pt;width:59.2pt;z-index:251684864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">
                      <v:fill on="f" focussize="0,0"/>
                      <v:stroke weight="0.5pt" color="#000000 [3200]" joinstyle="miter" startarrowlength="short" endarrow="classic" endarrowwidth="narrow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15265</wp:posOffset>
                      </wp:positionH>
                      <wp:positionV relativeFrom="paragraph">
                        <wp:posOffset>0</wp:posOffset>
                      </wp:positionV>
                      <wp:extent cx="761365" cy="320675"/>
                      <wp:effectExtent l="0" t="0" r="0" b="0"/>
                      <wp:wrapNone/>
                      <wp:docPr id="89" name="文本框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1202" cy="3207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L</w:t>
                                  </w: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NaCl 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16.95pt;margin-top:0pt;height:25.25pt;width:59.95pt;z-index:251682816;mso-width-relative:margin;mso-height-relative:margin;" filled="f" stroked="f" coordsize="21600,21600" o:gfxdata="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+W/v3NYAAAAGAQAADwAAAAAAAAABACAAAAAiAAAAZHJzL2Rvd25yZXYueG1sUEsBAhQAFAAAAAgA&#10;h07iQEFDpkonAgAAJwQAAA4AAAAAAAAAAQAgAAAAJQEAAGRycy9lMm9Eb2MueG1sUEsFBgAAAAAG&#10;AAYAWQEAAL4F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1 mL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0.1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NaCl 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73355</wp:posOffset>
                      </wp:positionV>
                      <wp:extent cx="129540" cy="104775"/>
                      <wp:effectExtent l="3175" t="3810" r="4445" b="13335"/>
                      <wp:wrapNone/>
                      <wp:docPr id="72" name="直接连接符 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29540" cy="104775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91" o:spid="_x0000_s1026" o:spt="20" style="position:absolute;left:0pt;flip:y;margin-left:14.25pt;margin-top:13.65pt;height:8.25pt;width:10.2pt;z-index:251683840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drawing>
                <wp:inline distT="0" distB="0" distL="0" distR="0">
                  <wp:extent cx="213360" cy="829310"/>
                  <wp:effectExtent l="0" t="0" r="0" b="8890"/>
                  <wp:docPr id="85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图片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829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  </w:t>
            </w:r>
          </w:p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</w:p>
        </w:tc>
        <w:tc>
          <w:tcPr>
            <w:tcW w:w="1842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-6985</wp:posOffset>
                      </wp:positionV>
                      <wp:extent cx="778510" cy="440055"/>
                      <wp:effectExtent l="0" t="0" r="0" b="0"/>
                      <wp:wrapNone/>
                      <wp:docPr id="82" name="文本框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8329" cy="440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等体积</w:t>
                                  </w: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的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或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4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SO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硫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3.95pt;margin-top:-0.55pt;height:34.65pt;width:61.3pt;z-index:251678720;mso-width-relative:margin;mso-height-relative:margin;" filled="f" stroked="f" coordsize="21600,21600" o:gfxdata="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Kp75f3YAAAABwEAAA8AAAAAAAAAAQAgAAAAIgAAAGRycy9kb3ducmV2LnhtbFBLAQIUABQAAAAI&#10;AIdO4kB2h88mJgIAACcEAAAOAAAAAAAAAAEAIAAAACcBAABkcnMvZTJvRG9jLnhtbFBLBQYAAAAA&#10;BgAGAFkBAAC/BQ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等体积</w:t>
                            </w: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的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1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或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4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SO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4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硫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5086985</wp:posOffset>
                      </wp:positionH>
                      <wp:positionV relativeFrom="paragraph">
                        <wp:posOffset>-982345</wp:posOffset>
                      </wp:positionV>
                      <wp:extent cx="612775" cy="407035"/>
                      <wp:effectExtent l="0" t="0" r="0" b="0"/>
                      <wp:wrapNone/>
                      <wp:docPr id="81" name="文本框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792" cy="4069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.1 mol</w:t>
                                  </w:r>
                                  <w:r>
                                    <w:rPr>
                                      <w:rFonts w:hint="eastAsia" w:ascii="楷体" w:hAnsi="楷体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醋酸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400.55pt;margin-top:-77.35pt;height:32.05pt;width:48.25pt;z-index:251677696;mso-width-relative:margin;mso-height-relative:margin;" filled="f" stroked="f" coordsize="21600,21600" o:gfxdata="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MWJzETeAAAADgEAAA8AAAAAAAAAAQAgAAAAIgAAAGRycy9kb3ducmV2LnhtbFBLAQIU&#10;ABQAAAAIAIdO4kBjiOWhJgIAACcEAAAOAAAAAAAAAAEAIAAAAC0BAABkcnMvZTJvRG9jLnhtbFBL&#10;BQYAAAAABgAGAFkBAADFBQ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.1 mol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醋酸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650240</wp:posOffset>
                      </wp:positionV>
                      <wp:extent cx="509270" cy="353060"/>
                      <wp:effectExtent l="0" t="0" r="0" b="0"/>
                      <wp:wrapNone/>
                      <wp:docPr id="95" name="文本框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9286" cy="3530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足量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锌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23.35pt;margin-top:51.2pt;height:27.8pt;width:40.1pt;z-index:251688960;mso-width-relative:margin;mso-height-relative:margin;" filled="f" stroked="f" coordsize="21600,21600" o:gfxdata="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PVRQ57aAAAACgEAAA8AAAAAAAAAAQAgAAAAIgAAAGRycy9kb3ducmV2LnhtbFBLAQIUABQAAAAI&#10;AIdO4kAq1CjAJAIAACcEAAAOAAAAAAAAAAEAIAAAACkBAABkcnMvZTJvRG9jLnhtbFBLBQYAAAAA&#10;BgAGAFkBAAC/BQ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足量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锌粒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399415</wp:posOffset>
                      </wp:positionH>
                      <wp:positionV relativeFrom="paragraph">
                        <wp:posOffset>825500</wp:posOffset>
                      </wp:positionV>
                      <wp:extent cx="144780" cy="92710"/>
                      <wp:effectExtent l="0" t="0" r="7620" b="13970"/>
                      <wp:wrapNone/>
                      <wp:docPr id="74" name="矩形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780" cy="927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noFill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矩形 96" o:spid="_x0000_s1026" o:spt="1" style="position:absolute;left:0pt;margin-left:31.45pt;margin-top:65pt;height:7.3pt;width:11.4pt;z-index:251687936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">
                      <v:fill on="t" focussize="0,0"/>
                      <v:stroke on="f" weight="1pt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22885</wp:posOffset>
                      </wp:positionH>
                      <wp:positionV relativeFrom="paragraph">
                        <wp:posOffset>187960</wp:posOffset>
                      </wp:positionV>
                      <wp:extent cx="129540" cy="104775"/>
                      <wp:effectExtent l="3175" t="3810" r="4445" b="13335"/>
                      <wp:wrapNone/>
                      <wp:docPr id="68" name="直接连接符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29540" cy="104775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84" o:spid="_x0000_s1026" o:spt="20" style="position:absolute;left:0pt;flip:y;margin-left:17.55pt;margin-top:14.8pt;height:8.25pt;width:10.2pt;z-index:251680768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240665</wp:posOffset>
                      </wp:positionV>
                      <wp:extent cx="234315" cy="105410"/>
                      <wp:effectExtent l="0" t="0" r="9525" b="1270"/>
                      <wp:wrapNone/>
                      <wp:docPr id="67" name="矩形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4315" cy="1054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noFill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矩形 83" o:spid="_x0000_s1026" o:spt="1" style="position:absolute;left:0pt;margin-left:23.2pt;margin-top:18.95pt;height:8.3pt;width:18.45pt;z-index:251679744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">
                      <v:fill on="t" focussize="0,0"/>
                      <v:stroke on="f" weight="1pt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drawing>
                <wp:inline distT="0" distB="0" distL="0" distR="0">
                  <wp:extent cx="1104900" cy="905510"/>
                  <wp:effectExtent l="0" t="0" r="0" b="8890"/>
                  <wp:docPr id="42" name="图片 42" descr="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181" cy="921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>
            <w:pPr>
              <w:spacing w:after="0" w:line="180" w:lineRule="auto"/>
              <w:ind w:firstLine="480" w:firstLineChars="200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931545</wp:posOffset>
                      </wp:positionH>
                      <wp:positionV relativeFrom="paragraph">
                        <wp:posOffset>31115</wp:posOffset>
                      </wp:positionV>
                      <wp:extent cx="1403985" cy="1093470"/>
                      <wp:effectExtent l="0" t="0" r="0" b="0"/>
                      <wp:wrapNone/>
                      <wp:docPr id="66" name="组合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3985" cy="1093470"/>
                                <a:chOff x="-1040" y="213"/>
                                <a:chExt cx="14051" cy="10938"/>
                              </a:xfrm>
                            </wpg:grpSpPr>
                            <wps:wsp>
                              <wps:cNvPr id="61" name="直接连接符 72"/>
                              <wps:cNvSpPr/>
                              <wps:spPr>
                                <a:xfrm flipV="1">
                                  <a:off x="4274" y="2885"/>
                                  <a:ext cx="1531" cy="2007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chemeClr val="dk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" name="直接连接符 73"/>
                              <wps:cNvSpPr/>
                              <wps:spPr>
                                <a:xfrm flipH="1" flipV="1">
                                  <a:off x="8823" y="2946"/>
                                  <a:ext cx="1572" cy="2001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chemeClr val="dk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" name="文本框 74"/>
                              <wps:cNvSpPr txBox="1"/>
                              <wps:spPr>
                                <a:xfrm>
                                  <a:off x="2444" y="213"/>
                                  <a:ext cx="8963" cy="35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180" w:lineRule="exact"/>
                                      <w:jc w:val="center"/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.1mo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、5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滴</w:t>
                                    </w:r>
                                  </w:p>
                                  <w:p>
                                    <w:pPr>
                                      <w:spacing w:line="180" w:lineRule="exact"/>
                                      <w:jc w:val="center"/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Na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CO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4" name="文本框 77"/>
                              <wps:cNvSpPr txBox="1"/>
                              <wps:spPr>
                                <a:xfrm>
                                  <a:off x="-1040" y="7848"/>
                                  <a:ext cx="7216" cy="32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180" w:lineRule="exact"/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 xml:space="preserve">2mL </w:t>
                                    </w: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.1 mo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</w:p>
                                  <w:p>
                                    <w:pPr>
                                      <w:spacing w:line="180" w:lineRule="exact"/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醋酸溶液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5" name="文本框 111"/>
                              <wps:cNvSpPr txBox="1"/>
                              <wps:spPr>
                                <a:xfrm>
                                  <a:off x="5222" y="7943"/>
                                  <a:ext cx="7788" cy="32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180" w:lineRule="exact"/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 xml:space="preserve">2mL </w:t>
                                    </w: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.1 mo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</w:p>
                                  <w:p>
                                    <w:pPr>
                                      <w:spacing w:line="180" w:lineRule="exact"/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硼</w:t>
                                    </w:r>
                                    <w:r>
                                      <w:rPr>
                                        <w:rFonts w:ascii="Times New Roman" w:hAnsi="Times New Roman" w:eastAsia="楷体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酸溶液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90" o:spid="_x0000_s1026" o:spt="203" style="position:absolute;left:0pt;margin-left:73.35pt;margin-top:2.45pt;height:86.1pt;width:110.55pt;z-index:251676672;mso-width-relative:margin;mso-height-relative:margin;" coordorigin="-1040,213" coordsize="14051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">
                      <o:lock v:ext="edit" aspectratio="f"/>
                      <v:line id="直接连接符 72" o:spid="_x0000_s1026" o:spt="20" style="position:absolute;left:4274;top:2885;flip:y;height:2007;width:153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2vQL4AAADbAAAADwAAAGRycy9kb3ducmV2LnhtbESPzQrCMBCE74LvEFbwpqmCP1SjiKB4&#10;Uvx5gKVZ02KzKU2s9e2NIHgcZuYbZrlubSkaqn3hWMFomIAgzpwu2Ci4XXeDOQgfkDWWjknBmzys&#10;V93OElPtXnym5hKMiBD2KSrIQ6hSKX2Wk0U/dBVx9O6uthiirI3UNb4i3JZynCRTabHguJBjRduc&#10;ssflaRVocyS5caaZjMz0tsvMCY/7Rql+r90sQARqwz/8ax+0gtkYvl/iD5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Xa9AvgAAANsAAAAPAAAAAAAAAAAAAAAAAKEC&#10;AABkcnMvZG93bnJldi54bWxQSwUGAAAAAAQABAD5AAAAjAMAAAAA&#10;">
                        <v:fill on="f" focussize="0,0"/>
                        <v:stroke weight="0.5pt" color="#000000 [3200]" joinstyle="miter"/>
                        <v:imagedata o:title=""/>
                        <o:lock v:ext="edit" aspectratio="f"/>
                      </v:line>
                      <v:line id="直接连接符 73" o:spid="_x0000_s1026" o:spt="20" style="position:absolute;left:8823;top:2946;flip:x y;height:2001;width:157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VotcUAAADbAAAADwAAAGRycy9kb3ducmV2LnhtbESPQWvCQBSE7wX/w/KE3urGljYS3QRp&#10;KZSCBaPo9ZF9JsHs27i7avz3XaHQ4zAz3zCLYjCduJDzrWUF00kCgriyuuVawXbz+TQD4QOyxs4y&#10;KbiRhyIfPSww0/bKa7qUoRYRwj5DBU0IfSalrxoy6Ce2J47ewTqDIUpXS+3wGuGmk89J8iYNthwX&#10;GuzpvaHqWJ6NgvJw+/hJd5qHrdu/rtLye306n5R6HA/LOYhAQ/gP/7W/tIL0Be5f4g+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VotcUAAADbAAAADwAAAAAAAAAA&#10;AAAAAAChAgAAZHJzL2Rvd25yZXYueG1sUEsFBgAAAAAEAAQA+QAAAJMDAAAAAA==&#10;">
                        <v:fill on="f" focussize="0,0"/>
                        <v:stroke weight="0.5pt" color="#000000 [3200]" joinstyle="miter"/>
                        <v:imagedata o:title=""/>
                        <o:lock v:ext="edit" aspectratio="f"/>
                      </v:line>
                      <v:shape id="文本框 74" o:spid="_x0000_s1026" o:spt="202" type="#_x0000_t202" style="position:absolute;left:2444;top:213;height:3543;width:896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>
                        <v:fill on="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.1mo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、5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滴</w:t>
                              </w:r>
                            </w:p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Na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CO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  <v:shape id="文本框 77" o:spid="_x0000_s1026" o:spt="202" type="#_x0000_t202" style="position:absolute;left:-1040;top:7848;height:3208;width:721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>
                        <v:fill on="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spacing w:line="180" w:lineRule="exact"/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 xml:space="preserve">2mL 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.1 mo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</w:p>
                            <w:p>
                              <w:pPr>
                                <w:spacing w:line="180" w:lineRule="exact"/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醋酸溶液</w:t>
                              </w:r>
                            </w:p>
                          </w:txbxContent>
                        </v:textbox>
                      </v:shape>
                      <v:shape id="文本框 111" o:spid="_x0000_s1026" o:spt="202" type="#_x0000_t202" style="position:absolute;left:5222;top:7943;height:3208;width:778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>
                        <v:fill on="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spacing w:line="180" w:lineRule="exact"/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 xml:space="preserve">2mL 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.1 mo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</w:p>
                            <w:p>
                              <w:pPr>
                                <w:spacing w:line="180" w:lineRule="exact"/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硼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pacing w:val="-10"/>
                                  <w:sz w:val="15"/>
                                  <w:szCs w:val="15"/>
                                </w:rPr>
                                <w:t>酸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763270</wp:posOffset>
                      </wp:positionV>
                      <wp:extent cx="711835" cy="306705"/>
                      <wp:effectExtent l="0" t="0" r="4445" b="13335"/>
                      <wp:wrapNone/>
                      <wp:docPr id="48" name="文本框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1835" cy="306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z w:val="15"/>
                                      <w:szCs w:val="15"/>
                                    </w:rPr>
                                    <w:t>酸性K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z w:val="15"/>
                                      <w:szCs w:val="15"/>
                                    </w:rPr>
                                    <w:t>MnO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38" o:spid="_x0000_s1026" o:spt="202" type="#_x0000_t202" style="position:absolute;left:0pt;margin-left:-1.85pt;margin-top:60.1pt;height:24.15pt;width:56.05pt;z-index:251670528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z w:val="15"/>
                                <w:szCs w:val="15"/>
                              </w:rPr>
                              <w:t>酸性K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 w:val="15"/>
                                <w:szCs w:val="15"/>
                              </w:rPr>
                              <w:t>MnO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 w:val="15"/>
                                <w:szCs w:val="15"/>
                                <w:vertAlign w:val="subscript"/>
                              </w:rPr>
                              <w:t>4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15950</wp:posOffset>
                      </wp:positionH>
                      <wp:positionV relativeFrom="paragraph">
                        <wp:posOffset>880745</wp:posOffset>
                      </wp:positionV>
                      <wp:extent cx="108585" cy="0"/>
                      <wp:effectExtent l="0" t="0" r="0" b="0"/>
                      <wp:wrapNone/>
                      <wp:docPr id="49" name="直接连接符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58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39" o:spid="_x0000_s1026" o:spt="20" style="position:absolute;left:0pt;margin-left:48.5pt;margin-top:69.35pt;height:0pt;width:8.55pt;z-index:251671552;mso-width-relative:page;mso-height-relative:page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">
                      <v:fill on="f" focussize="0,0"/>
                      <v:stroke weight="1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132715</wp:posOffset>
                      </wp:positionV>
                      <wp:extent cx="656590" cy="549910"/>
                      <wp:effectExtent l="0" t="0" r="0" b="0"/>
                      <wp:wrapNone/>
                      <wp:docPr id="47" name="文本框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6405" cy="5497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Br和</w:t>
                                  </w:r>
                                </w:p>
                                <w:p>
                                  <w:pPr>
                                    <w:spacing w:line="180" w:lineRule="exact"/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楷体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NaOH的乙醇溶液共热后产生的气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2" o:spid="_x0000_s1026" o:spt="202" type="#_x0000_t202" style="position:absolute;left:0pt;margin-left:1.35pt;margin-top:10.45pt;height:43.3pt;width:51.7pt;z-index:251669504;mso-width-relative:margin;mso-height-relative:margin;" filled="f" stroked="f" coordsize="21600,21600" o:gfxdata="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ZfX+2dgAAAAIAQAADwAAAAAAAAABACAAAAAiAAAAZHJzL2Rvd25yZXYueG1sUEsBAhQAFAAAAAgA&#10;h07iQJyc9bMlAgAAJwQAAA4AAAAAAAAAAQAgAAAAJwEAAGRycy9lMm9Eb2MueG1sUEsFBgAAAAAG&#10;AAYAWQEAAL4F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Br和</w:t>
                            </w:r>
                          </w:p>
                          <w:p>
                            <w:pPr>
                              <w:spacing w:line="180" w:lineRule="exact"/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pacing w:val="-14"/>
                                <w:sz w:val="15"/>
                                <w:szCs w:val="15"/>
                              </w:rPr>
                              <w:t>NaOH的乙醇溶液共热后产生的气体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drawing>
                <wp:inline distT="0" distB="0" distL="0" distR="0">
                  <wp:extent cx="630555" cy="1061085"/>
                  <wp:effectExtent l="0" t="0" r="0" b="5715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7610" cy="10727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7" w:type="dxa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</w:p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818515</wp:posOffset>
                      </wp:positionH>
                      <wp:positionV relativeFrom="paragraph">
                        <wp:posOffset>766445</wp:posOffset>
                      </wp:positionV>
                      <wp:extent cx="138430" cy="5080"/>
                      <wp:effectExtent l="0" t="0" r="0" b="0"/>
                      <wp:wrapNone/>
                      <wp:docPr id="60" name="直接连接符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38430" cy="508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76" o:spid="_x0000_s1026" o:spt="20" style="position:absolute;left:0pt;flip:y;margin-left:64.45pt;margin-top:60.35pt;height:0.4pt;width:10.9pt;z-index:251675648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746760</wp:posOffset>
                      </wp:positionV>
                      <wp:extent cx="138430" cy="5080"/>
                      <wp:effectExtent l="0" t="0" r="0" b="0"/>
                      <wp:wrapNone/>
                      <wp:docPr id="59" name="直接连接符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38430" cy="508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75" o:spid="_x0000_s1026" o:spt="20" style="position:absolute;left:0pt;flip:y;margin-left:24.5pt;margin-top:58.8pt;height:0.4pt;width:10.9pt;z-index:251674624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g">
                  <w:drawing>
                    <wp:inline distT="0" distB="0" distL="114300" distR="114300">
                      <wp:extent cx="215900" cy="828040"/>
                      <wp:effectExtent l="0" t="0" r="12700" b="10160"/>
                      <wp:docPr id="6" name="组合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900" cy="828040"/>
                                <a:chOff x="0" y="0"/>
                                <a:chExt cx="2156" cy="82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图片 6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/>
                                <a:srcRect l="58945" t="33163" r="35016" b="2525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43" y="0"/>
                                  <a:ext cx="2013" cy="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  <wps:wsp>
                              <wps:cNvPr id="3" name="矩形 67"/>
                              <wps:cNvSpPr/>
                              <wps:spPr>
                                <a:xfrm>
                                  <a:off x="0" y="1579"/>
                                  <a:ext cx="813" cy="10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noFill/>
                                </a:ln>
                              </wps:spPr>
                              <wps:bodyPr anchor="ctr" upright="1"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8" o:spid="_x0000_s1026" o:spt="203" style="height:65.2pt;width:17pt;" coordsize="2156,8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">
                      <o:lock v:ext="edit" aspectratio="f"/>
                      <v:shape id="图片 66" o:spid="_x0000_s1026" o:spt="75" alt="" type="#_x0000_t75" style="position:absolute;left:143;top:0;height:8280;width:2013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">
                        <v:fill on="f" focussize="0,0"/>
                        <v:stroke on="f"/>
                        <v:imagedata r:id="rId13" cropleft="38630f" croptop="21734f" cropright="22948f" cropbottom="16551f" o:title=""/>
                        <o:lock v:ext="edit" aspectratio="t"/>
                      </v:shape>
                      <v:rect id="矩形 67" o:spid="_x0000_s1026" o:spt="1" style="position:absolute;left:0;top:1579;height:1054;width:813;v-text-anchor:middle;" fillcolor="#FFFFFF [3212]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">
                        <v:fill on="t" focussize="0,0"/>
                        <v:stroke on="f" weight="1pt"/>
                        <v:imagedata o:title=""/>
                        <o:lock v:ext="edit" aspectratio="f"/>
                      </v:rect>
                      <w10:wrap type="none"/>
                      <w10:anchorlock/>
                    </v:group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 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g">
                  <w:drawing>
                    <wp:inline distT="0" distB="0" distL="114300" distR="114300">
                      <wp:extent cx="215900" cy="828040"/>
                      <wp:effectExtent l="0" t="0" r="12700" b="10160"/>
                      <wp:docPr id="9" name="组合 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900" cy="828040"/>
                                <a:chOff x="0" y="0"/>
                                <a:chExt cx="2156" cy="82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图片 7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/>
                                <a:srcRect l="58945" t="33163" r="35016" b="2525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43" y="0"/>
                                  <a:ext cx="2013" cy="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  <wps:wsp>
                              <wps:cNvPr id="8" name="矩形 71"/>
                              <wps:cNvSpPr/>
                              <wps:spPr>
                                <a:xfrm>
                                  <a:off x="0" y="1579"/>
                                  <a:ext cx="813" cy="10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noFill/>
                                </a:ln>
                              </wps:spPr>
                              <wps:bodyPr anchor="ctr" upright="1"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9" o:spid="_x0000_s1026" o:spt="203" style="height:65.2pt;width:17pt;" coordsize="2156,8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">
                      <o:lock v:ext="edit" aspectratio="f"/>
                      <v:shape id="图片 70" o:spid="_x0000_s1026" o:spt="75" alt="" type="#_x0000_t75" style="position:absolute;left:143;top:0;height:8280;width:2013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">
                        <v:fill on="f" focussize="0,0"/>
                        <v:stroke on="f"/>
                        <v:imagedata r:id="rId13" cropleft="38630f" croptop="21734f" cropright="22948f" cropbottom="16551f" o:title=""/>
                        <o:lock v:ext="edit" aspectratio="t"/>
                      </v:shape>
                      <v:rect id="矩形 71" o:spid="_x0000_s1026" o:spt="1" style="position:absolute;left:0;top:1579;height:1054;width:813;v-text-anchor:middle;" fillcolor="#FFFFFF [3212]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">
                        <v:fill on="t" focussize="0,0"/>
                        <v:stroke on="f" weight="1pt"/>
                        <v:imagedata o:title=""/>
                        <o:lock v:ext="edit" aspectratio="f"/>
                      </v:rect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现象</w:t>
            </w:r>
          </w:p>
        </w:tc>
        <w:tc>
          <w:tcPr>
            <w:tcW w:w="1985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最终有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黄色沉淀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生成</w:t>
            </w:r>
          </w:p>
        </w:tc>
        <w:tc>
          <w:tcPr>
            <w:tcW w:w="1842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mol/L H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溶液生成的H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多</w:t>
            </w:r>
          </w:p>
        </w:tc>
        <w:tc>
          <w:tcPr>
            <w:tcW w:w="1701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酸性KMnO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溶液褪色</w:t>
            </w:r>
          </w:p>
        </w:tc>
        <w:tc>
          <w:tcPr>
            <w:tcW w:w="2127" w:type="dxa"/>
          </w:tcPr>
          <w:p>
            <w:pPr>
              <w:spacing w:after="0" w:line="240" w:lineRule="exact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醋酸溶液中产生气泡，硼酸溶液中无明显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spacing w:after="0" w:line="18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结论</w:t>
            </w:r>
          </w:p>
        </w:tc>
        <w:tc>
          <w:tcPr>
            <w:tcW w:w="1985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溶解度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：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AgI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&lt;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AgCl</w:t>
            </w:r>
          </w:p>
        </w:tc>
        <w:tc>
          <w:tcPr>
            <w:tcW w:w="1842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反应物浓度越大，反应速率越快</w:t>
            </w:r>
          </w:p>
        </w:tc>
        <w:tc>
          <w:tcPr>
            <w:tcW w:w="1701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反应生成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的气体中含有乙烯</w:t>
            </w:r>
          </w:p>
        </w:tc>
        <w:tc>
          <w:tcPr>
            <w:tcW w:w="2127" w:type="dxa"/>
          </w:tcPr>
          <w:p>
            <w:pPr>
              <w:spacing w:after="0" w:line="180" w:lineRule="auto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酸性：醋酸&gt;碳酸&gt;硼酸</w:t>
            </w:r>
          </w:p>
        </w:tc>
      </w:tr>
    </w:tbl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乙醇是重要的有机化工原料，可由乙烯水合法生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反应的化学方程式如下：</w:t>
      </w:r>
    </w:p>
    <w:p>
      <w:pPr>
        <w:spacing w:line="300" w:lineRule="auto"/>
        <w:jc w:val="center"/>
        <w:rPr>
          <w:rFonts w:hint="eastAsia" w:asciiTheme="minorEastAsia" w:hAnsiTheme="minorEastAsia" w:eastAsiaTheme="minorEastAsia" w:cstheme="minorEastAsia"/>
          <w:position w:val="-4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g) + 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O(g)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6155" name="图片 6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5" name="图片 615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H(g)</w:t>
      </w:r>
      <w:r>
        <w:rPr>
          <w:rFonts w:hint="eastAsia" w:asciiTheme="minorEastAsia" w:hAnsiTheme="minorEastAsia" w:eastAsiaTheme="minorEastAsia" w:cstheme="minorEastAsia"/>
          <w:position w:val="-4"/>
          <w:sz w:val="24"/>
          <w:szCs w:val="24"/>
        </w:rPr>
        <w:t xml:space="preserve"> 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图为乙烯的平衡转化率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温度（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压强（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关系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[起始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 xml:space="preserve"> :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 xml:space="preserve"> 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) =1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: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]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00" w:lineRule="auto"/>
        <w:ind w:firstLine="480" w:firstLineChars="200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110615</wp:posOffset>
                </wp:positionH>
                <wp:positionV relativeFrom="paragraph">
                  <wp:posOffset>1513840</wp:posOffset>
                </wp:positionV>
                <wp:extent cx="3850005" cy="179070"/>
                <wp:effectExtent l="0" t="0" r="5715" b="3810"/>
                <wp:wrapNone/>
                <wp:docPr id="172" name="文本框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0005" cy="1790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rPr>
                                <w:rFonts w:ascii="Times New Roman" w:hAnsi="Times New Roman" w:eastAsia="楷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 w:val="18"/>
                                <w:szCs w:val="18"/>
                              </w:rPr>
                              <w:t xml:space="preserve">473                523               573                623  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 w:val="18"/>
                                <w:szCs w:val="18"/>
                              </w:rPr>
                              <w:t>/K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98" o:spid="_x0000_s1026" o:spt="202" type="#_x0000_t202" style="position:absolute;left:0pt;margin-left:87.45pt;margin-top:119.2pt;height:14.1pt;width:303.15pt;z-index:251719680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">
                <v:fill on="t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rPr>
                          <w:rFonts w:ascii="Times New Roman" w:hAnsi="Times New Roman" w:eastAsia="楷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sz w:val="18"/>
                          <w:szCs w:val="18"/>
                        </w:rPr>
                        <w:t xml:space="preserve">473                523               573                623  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rFonts w:ascii="Times New Roman" w:hAnsi="Times New Roman" w:eastAsia="楷体" w:cs="Times New Roman"/>
                          <w:sz w:val="18"/>
                          <w:szCs w:val="18"/>
                        </w:rPr>
                        <w:t>/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622550</wp:posOffset>
                </wp:positionH>
                <wp:positionV relativeFrom="paragraph">
                  <wp:posOffset>1250315</wp:posOffset>
                </wp:positionV>
                <wp:extent cx="416560" cy="144780"/>
                <wp:effectExtent l="0" t="0" r="0" b="0"/>
                <wp:wrapNone/>
                <wp:docPr id="159" name="文本框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42" o:spid="_x0000_s1026" o:spt="202" type="#_x0000_t202" style="position:absolute;left:0pt;margin-left:206.5pt;margin-top:98.45pt;height:11.4pt;width:32.8pt;z-index:251712512;mso-width-relative:margin;mso-height-relative:margin;" filled="f" stroked="f" coordsize="21600,21600" o:gfxdata="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EZK3Xja&#10;AAAACwEAAA8AAAAAAAAAAQAgAAAAIgAAAGRycy9kb3ducmV2LnhtbFBLAQIUABQAAAAIAIdO4kD6&#10;tsC4HgIAABkEAAAOAAAAAAAAAAEAIAAAACkBAABkcnMvZTJvRG9jLnhtbFBLBQYAAAAABgAGAFkB&#10;AAC5BQAAAAA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454400</wp:posOffset>
                </wp:positionH>
                <wp:positionV relativeFrom="paragraph">
                  <wp:posOffset>1226185</wp:posOffset>
                </wp:positionV>
                <wp:extent cx="416560" cy="144780"/>
                <wp:effectExtent l="0" t="0" r="0" b="0"/>
                <wp:wrapNone/>
                <wp:docPr id="164" name="文本框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2pt;margin-top:96.55pt;height:11.4pt;width:32.8pt;z-index:251713536;mso-width-relative:margin;mso-height-relative:margin;" filled="f" stroked="f" coordsize="21600,21600" o:gfxdata="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CXK9J/2QAA&#10;AAsBAAAPAAAAAAAAAAEAIAAAACIAAABkcnMvZG93bnJldi54bWxQSwECFAAUAAAACACHTuJA9S+I&#10;ph0CAAAZBAAADgAAAAAAAAABACAAAAAoAQAAZHJzL2Uyb0RvYy54bWxQSwUGAAAAAAYABgBZAQAA&#10;twUA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59530</wp:posOffset>
                </wp:positionH>
                <wp:positionV relativeFrom="paragraph">
                  <wp:posOffset>999490</wp:posOffset>
                </wp:positionV>
                <wp:extent cx="416560" cy="144780"/>
                <wp:effectExtent l="0" t="0" r="0" b="0"/>
                <wp:wrapNone/>
                <wp:docPr id="165" name="文本框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3.9pt;margin-top:78.7pt;height:11.4pt;width:32.8pt;z-index:251714560;mso-width-relative:margin;mso-height-relative:margin;" filled="f" stroked="f" coordsize="21600,21600" o:gfxdata="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Cpg6HZAAAA&#10;CwEAAA8AAAAAAAAAAQAgAAAAIgAAAGRycy9kb3ducmV2LnhtbFBLAQIUABQAAAAIAIdO4kCg/lbi&#10;HAIAABkEAAAOAAAAAAAAAAEAIAAAACgBAABkcnMvZTJvRG9jLnhtbFBLBQYAAAAABgAGAFkBAAC2&#10;BQAAAAA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>
                        <w:rPr>
                          <w:rFonts w:ascii="Times New Roman" w:hAnsi="Times New Roman" w:eastAsia="楷体" w:cs="Times New Roman"/>
                          <w:b/>
                          <w:sz w:val="18"/>
                          <w:szCs w:val="1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162300</wp:posOffset>
                </wp:positionH>
                <wp:positionV relativeFrom="paragraph">
                  <wp:posOffset>649605</wp:posOffset>
                </wp:positionV>
                <wp:extent cx="45085" cy="45085"/>
                <wp:effectExtent l="0" t="0" r="635" b="635"/>
                <wp:wrapNone/>
                <wp:docPr id="162" name="椭圆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shape id="椭圆 168" o:spid="_x0000_s1026" o:spt="3" type="#_x0000_t3" style="position:absolute;left:0pt;margin-left:249pt;margin-top:51.15pt;height:3.55pt;width:3.55pt;z-index:251717632;v-text-anchor:middle;mso-width-relative:margin;mso-height-relative:margin;" fillcolor="#000000 [3213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">
                <v:fill on="t" focussize="0,0"/>
                <v:stroke on="f" weight="1pt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305685</wp:posOffset>
                </wp:positionH>
                <wp:positionV relativeFrom="paragraph">
                  <wp:posOffset>643890</wp:posOffset>
                </wp:positionV>
                <wp:extent cx="45085" cy="45085"/>
                <wp:effectExtent l="0" t="0" r="635" b="635"/>
                <wp:wrapNone/>
                <wp:docPr id="161" name="椭圆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shape id="椭圆 170" o:spid="_x0000_s1026" o:spt="3" type="#_x0000_t3" style="position:absolute;left:0pt;margin-left:181.55pt;margin-top:50.7pt;height:3.55pt;width:3.55pt;z-index:251716608;v-text-anchor:middle;mso-width-relative:margin;mso-height-relative:margin;" fillcolor="#000000 [3213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">
                <v:fill on="t" focussize="0,0"/>
                <v:stroke on="f" weight="1pt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849120</wp:posOffset>
                </wp:positionH>
                <wp:positionV relativeFrom="paragraph">
                  <wp:posOffset>638810</wp:posOffset>
                </wp:positionV>
                <wp:extent cx="45085" cy="45085"/>
                <wp:effectExtent l="0" t="0" r="635" b="635"/>
                <wp:wrapNone/>
                <wp:docPr id="160" name="椭圆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shape id="椭圆 169" o:spid="_x0000_s1026" o:spt="3" type="#_x0000_t3" style="position:absolute;left:0pt;margin-left:145.6pt;margin-top:50.3pt;height:3.55pt;width:3.55pt;z-index:251715584;v-text-anchor:middle;mso-width-relative:margin;mso-height-relative:margin;" fillcolor="#000000 [3213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">
                <v:fill on="t" focussize="0,0"/>
                <v:stroke on="f" weight="1pt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942590</wp:posOffset>
                </wp:positionH>
                <wp:positionV relativeFrom="paragraph">
                  <wp:posOffset>482600</wp:posOffset>
                </wp:positionV>
                <wp:extent cx="155575" cy="156210"/>
                <wp:effectExtent l="0" t="0" r="12065" b="11430"/>
                <wp:wrapNone/>
                <wp:docPr id="158" name="矩形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575" cy="1562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63" o:spid="_x0000_s1026" o:spt="1" style="position:absolute;left:0pt;margin-left:231.7pt;margin-top:38pt;height:12.3pt;width:12.25pt;z-index:251711488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953895</wp:posOffset>
                </wp:positionH>
                <wp:positionV relativeFrom="paragraph">
                  <wp:posOffset>210820</wp:posOffset>
                </wp:positionV>
                <wp:extent cx="156210" cy="150495"/>
                <wp:effectExtent l="0" t="0" r="11430" b="1905"/>
                <wp:wrapNone/>
                <wp:docPr id="156" name="矩形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" cy="1504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45" o:spid="_x0000_s1026" o:spt="1" style="position:absolute;left:0pt;margin-left:153.85pt;margin-top:16.6pt;height:11.85pt;width:12.3pt;z-index:251709440;v-text-anchor:middle;mso-width-relative:margin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668780</wp:posOffset>
                </wp:positionH>
                <wp:positionV relativeFrom="paragraph">
                  <wp:posOffset>505460</wp:posOffset>
                </wp:positionV>
                <wp:extent cx="156210" cy="150495"/>
                <wp:effectExtent l="0" t="0" r="11430" b="1905"/>
                <wp:wrapNone/>
                <wp:docPr id="157" name="矩形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" cy="1504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46" o:spid="_x0000_s1026" o:spt="1" style="position:absolute;left:0pt;margin-left:131.4pt;margin-top:39.8pt;height:11.85pt;width:12.3pt;z-index:251710464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4026535" cy="170307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2319" cy="1706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有关叙述正确的是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Y对应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乙醇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物质的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数为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9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X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Y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Z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对应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速率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υ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X) &gt;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υ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Y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 &gt;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υ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Z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 X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Y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Z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对应的平衡常数数值：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K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X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&lt;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K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Y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lt;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K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Z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0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增大压强、升高温度均可提高乙烯的平衡转化率</w:t>
      </w:r>
    </w:p>
    <w:p>
      <w:pPr>
        <w:spacing w:beforeLines="30" w:afterLines="30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第II卷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（非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选择题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spacing w:beforeLines="30" w:afterLines="30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本部分共5小题，共58分。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5.（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）</w:t>
      </w:r>
    </w:p>
    <w:p>
      <w:pPr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造成大气污染，在工业上采用多种方法进行处理。</w:t>
      </w:r>
    </w:p>
    <w:p>
      <w:pPr>
        <w:pStyle w:val="11"/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= 1 \* ROMAN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氧化法：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烟气中的NO经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预处理后转化为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再用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悬浊液吸收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。</w:t>
      </w:r>
    </w:p>
    <w:p>
      <w:pPr>
        <w:pStyle w:val="11"/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/>
          <w:spacing w:val="-2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已知：</w:t>
      </w:r>
      <w:bookmarkStart w:id="0" w:name="_Hlk501526914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常温下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沉淀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解平衡常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数值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9.1×10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6</w:t>
      </w:r>
      <w:bookmarkEnd w:id="0"/>
      <w:r>
        <w:rPr>
          <w:rFonts w:hint="eastAsia" w:asciiTheme="minorEastAsia" w:hAnsiTheme="minorEastAsia" w:eastAsiaTheme="minorEastAsia" w:cstheme="minorEastAsia"/>
          <w:sz w:val="24"/>
          <w:szCs w:val="24"/>
        </w:rPr>
        <w:t>，Ca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沉淀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解平衡常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数值</w:t>
      </w:r>
      <w:r>
        <w:rPr>
          <w:rFonts w:hint="eastAsia" w:asciiTheme="minorEastAsia" w:hAnsiTheme="minorEastAsia" w:eastAsiaTheme="minorEastAsia" w:cstheme="minorEastAsia"/>
          <w:spacing w:val="-20"/>
          <w:sz w:val="24"/>
          <w:szCs w:val="24"/>
        </w:rPr>
        <w:t>为3.1×10</w:t>
      </w:r>
      <w:r>
        <w:rPr>
          <w:rFonts w:hint="eastAsia" w:asciiTheme="minorEastAsia" w:hAnsiTheme="minorEastAsia" w:eastAsiaTheme="minorEastAsia" w:cstheme="minorEastAsia"/>
          <w:spacing w:val="-20"/>
          <w:sz w:val="24"/>
          <w:szCs w:val="24"/>
          <w:vertAlign w:val="superscript"/>
        </w:rPr>
        <w:t>-7</w:t>
      </w:r>
      <w:r>
        <w:rPr>
          <w:rFonts w:hint="eastAsia" w:asciiTheme="minorEastAsia" w:hAnsiTheme="minorEastAsia" w:eastAsiaTheme="minorEastAsia" w:cstheme="minorEastAsia"/>
          <w:spacing w:val="-20"/>
          <w:sz w:val="24"/>
          <w:szCs w:val="24"/>
        </w:rPr>
        <w:t>。</w:t>
      </w:r>
    </w:p>
    <w:p>
      <w:pPr>
        <w:pStyle w:val="11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1）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与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反应过程的能量变化如下：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4625975" cy="1593850"/>
            <wp:effectExtent l="0" t="0" r="3175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08" cy="1595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被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氧化的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总反应是化合反应，该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反应的热化学方程式为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）将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悬浊液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静置，取上层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清液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测得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pH约为8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用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化学用语解释其原因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用</w:t>
      </w:r>
      <w:bookmarkStart w:id="1" w:name="_Hlk501526220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bookmarkEnd w:id="1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悬浊液吸收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将其转化为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该反应的化学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方程式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4）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在实际吸收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过程中，通过向</w:t>
      </w:r>
      <w:bookmarkStart w:id="2" w:name="_Hlk501526485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bookmarkEnd w:id="2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悬浊液中加入Na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固体，</w:t>
      </w:r>
      <w:bookmarkStart w:id="3" w:name="_Hlk501530284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提高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吸收速率</w:t>
      </w:r>
      <w:bookmarkEnd w:id="3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从溶解平衡的角度解释其原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0485</wp:posOffset>
                </wp:positionV>
                <wp:extent cx="2087245" cy="1772285"/>
                <wp:effectExtent l="0" t="0" r="635" b="10795"/>
                <wp:wrapTight wrapText="bothSides">
                  <wp:wrapPolygon>
                    <wp:start x="2071" y="0"/>
                    <wp:lineTo x="2071" y="1942"/>
                    <wp:lineTo x="99" y="2184"/>
                    <wp:lineTo x="-99" y="2306"/>
                    <wp:lineTo x="-99" y="15533"/>
                    <wp:lineTo x="1973" y="17474"/>
                    <wp:lineTo x="2071" y="18688"/>
                    <wp:lineTo x="5030" y="19416"/>
                    <wp:lineTo x="9567" y="19416"/>
                    <wp:lineTo x="9567" y="21479"/>
                    <wp:lineTo x="15485" y="21479"/>
                    <wp:lineTo x="15485" y="19416"/>
                    <wp:lineTo x="19134" y="19416"/>
                    <wp:lineTo x="21600" y="18688"/>
                    <wp:lineTo x="21600" y="0"/>
                    <wp:lineTo x="2071" y="0"/>
                  </wp:wrapPolygon>
                </wp:wrapTight>
                <wp:docPr id="171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7245" cy="1772285"/>
                          <a:chOff x="0" y="0"/>
                          <a:chExt cx="20874" cy="17723"/>
                        </a:xfrm>
                      </wpg:grpSpPr>
                      <wpg:grpSp>
                        <wpg:cNvPr id="169" name="组合 8"/>
                        <wpg:cNvGrpSpPr/>
                        <wpg:grpSpPr>
                          <a:xfrm>
                            <a:off x="2205" y="0"/>
                            <a:ext cx="18669" cy="17723"/>
                            <a:chOff x="0" y="0"/>
                            <a:chExt cx="18669" cy="17723"/>
                          </a:xfrm>
                        </wpg:grpSpPr>
                        <wps:wsp>
                          <wps:cNvPr id="163" name="文本框 2"/>
                          <wps:cNvSpPr txBox="1"/>
                          <wps:spPr>
                            <a:xfrm>
                              <a:off x="7239" y="13932"/>
                              <a:ext cx="5436" cy="37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黑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 w:eastAsia="黑体" w:cs="Times New Roman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166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8669" cy="146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167" name="文本框 41"/>
                          <wps:cNvSpPr txBox="1"/>
                          <wps:spPr>
                            <a:xfrm>
                              <a:off x="6422" y="5007"/>
                              <a:ext cx="4388" cy="27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黑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hint="eastAsia" w:ascii="Times New Roman" w:hAnsi="Times New Roman" w:eastAsia="黑体" w:cs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8" name="文本框 53"/>
                          <wps:cNvSpPr txBox="1"/>
                          <wps:spPr>
                            <a:xfrm>
                              <a:off x="3486" y="8598"/>
                              <a:ext cx="4388" cy="37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黑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hint="eastAsia" w:ascii="Times New Roman" w:hAnsi="Times New Roman" w:eastAsia="黑体" w:cs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  <wps:wsp>
                        <wps:cNvPr id="170" name="文本框 99"/>
                        <wps:cNvSpPr txBox="1"/>
                        <wps:spPr>
                          <a:xfrm rot="-5400000">
                            <a:off x="-4108" y="5877"/>
                            <a:ext cx="10522" cy="2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NO浓度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/m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hint="eastAsia" w:ascii="楷体" w:hAnsi="楷体" w:eastAsia="楷体" w:cs="Times New Roman"/>
                                  <w:sz w:val="15"/>
                                  <w:szCs w:val="15"/>
                                </w:rPr>
                                <w:t>·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hint="eastAsia"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8" o:spid="_x0000_s1026" o:spt="203" style="position:absolute;left:0pt;margin-top:5.55pt;height:139.55pt;width:164.35pt;mso-position-horizontal:right;mso-position-horizontal-relative:margin;mso-wrap-distance-left:9pt;mso-wrap-distance-right:9pt;z-index:251718656;mso-width-relative:page;mso-height-relative:page;" coordsize="20874,17723" wrapcoords="2071 0 2071 1942 99 2184 -99 2306 -99 15533 1973 17474 2071 18688 5030 19416 9567 19416 9567 21479 15485 21479 15485 19416 19134 19416 21600 18688 21600 0 2071 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">
                <o:lock v:ext="edit" aspectratio="f"/>
                <v:group id="组合 8" o:spid="_x0000_s1026" o:spt="203" style="position:absolute;left:2205;top:0;height:17723;width:18669;" coordsize="18669,17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o:lock v:ext="edit" aspectratio="f"/>
                  <v:shape id="文本框 2" o:spid="_x0000_s1026" o:spt="202" type="#_x0000_t202" style="position:absolute;left:7239;top:13932;height:3791;width:5436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3MNsEA&#10;AADbAAAADwAAAGRycy9kb3ducmV2LnhtbERPz2vCMBS+C/4P4Q12s+lkinRNyxwUOtzFKju/NW9t&#10;WfMSmqjdf78cBh4/vt95OZtRXGnyg2UFT0kKgri1euBOwflUrXYgfEDWOFomBb/koSyWixwzbW98&#10;pGsTOhFD2GeooA/BZVL6tieDPrGOOHLfdjIYIpw6qSe8xXAzynWabqXBgWNDj47eemp/motRsHWf&#10;bn9Zv8/6UH3g+FxZWX/VSj0+zK8vIALN4S7+d9dawSauj1/iD5D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7NzDbBAAAA2wAAAA8AAAAAAAAAAAAAAAAAmAIAAGRycy9kb3du&#10;cmV2LnhtbFBLBQYAAAAABAAEAPUAAACGAwAAAAA=&#10;">
                    <v:fill on="t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eastAsia="黑体" w:cs="Times New Roman"/>
                            </w:rPr>
                          </w:pPr>
                          <w:r>
                            <w:rPr>
                              <w:rFonts w:ascii="Times New Roman" w:hAnsi="Times New Roman" w:eastAsia="黑体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ascii="Times New Roman" w:hAnsi="Times New Roman" w:eastAsia="黑体" w:cs="Times New Roman"/>
                            </w:rPr>
                            <w:t>/s</w:t>
                          </w:r>
                        </w:p>
                      </w:txbxContent>
                    </v:textbox>
                  </v:shape>
                  <v:shape id="图片 1" o:spid="_x0000_s1026" o:spt="75" alt="" type="#_x0000_t75" style="position:absolute;left:0;top:0;height:14668;width:18669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vaifBAAAA2gAAAA8AAABkcnMvZG93bnJldi54bWxET01rwkAQvRf8D8sIvelGD0VTVymC4MWQ&#10;Rml7HLNjEpudDdk1Sf+9Kwg9DY/3OavNYGrRUesqywpm0wgEcW51xYWC03E3WYBwHlljbZkU/JGD&#10;zXr0ssJY254/qct8IUIIuxgVlN43sZQuL8mgm9qGOHAX2xr0AbaF1C32IdzUch5Fb9JgxaGhxIa2&#10;JeW/2c0o+DnI3fch0V/n2TKprpj2Z9mnSr2Oh493EJ4G/y9+uvc6zIfHK48r1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svaifBAAAA2gAAAA8AAAAAAAAAAAAAAAAAnwIA&#10;AGRycy9kb3ducmV2LnhtbFBLBQYAAAAABAAEAPcAAACNAwAAAAA=&#10;">
                    <v:fill on="f" focussize="0,0"/>
                    <v:stroke on="f"/>
                    <v:imagedata r:id="rId17" o:title=""/>
                    <o:lock v:ext="edit" aspectratio="t"/>
                  </v:shape>
                  <v:shape id="文本框 41" o:spid="_x0000_s1026" o:spt="202" type="#_x0000_t202" style="position:absolute;left:6422;top:5007;height:2703;width:438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黑体" w:cs="Times New Roman"/>
                            </w:rPr>
                          </w:pPr>
                          <w:r>
                            <w:rPr>
                              <w:rFonts w:ascii="Times New Roman" w:hAnsi="Times New Roman" w:eastAsia="黑体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hint="eastAsia" w:ascii="Times New Roman" w:hAnsi="Times New Roman" w:eastAsia="黑体" w:cs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53" o:spid="_x0000_s1026" o:spt="202" type="#_x0000_t202" style="position:absolute;left:3486;top:8598;height:3791;width:438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eastAsia="黑体" w:cs="Times New Roman"/>
                            </w:rPr>
                          </w:pPr>
                          <w:r>
                            <w:rPr>
                              <w:rFonts w:ascii="Times New Roman" w:hAnsi="Times New Roman" w:eastAsia="黑体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hint="eastAsia" w:ascii="Times New Roman" w:hAnsi="Times New Roman" w:eastAsia="黑体" w:cs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文本框 99" o:spid="_x0000_s1026" o:spt="202" type="#_x0000_t202" style="position:absolute;left:-4108;top:5877;height:2305;width:10522;rotation:-5898240f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9AK8EA&#10;AADbAAAADwAAAGRycy9kb3ducmV2LnhtbESPQWsCMRSE70L/Q3gFb5qtB9GtUcS20Kuuhx4fm9fN&#10;0s3Lsi+arb/eFAoeh5n5htnsRt+pKw3SBjbwMi9AEdfBttwYOFcfsxUoicgWu8Bk4JcEdtunyQZL&#10;GxIf6XqKjcoQlhINuBj7UmupHXmUeeiJs/cdBo8xy6HRdsCU4b7Ti6JYao8t5wWHPR0c1T+nizcg&#10;72lRjJJuq0vlRFe+uX29JWOmz+P+FVSkMT7C/+1Pa2C9hr8v+Qfo7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fQCvBAAAA2wAAAA8AAAAAAAAAAAAAAAAAmAIAAGRycy9kb3du&#10;cmV2LnhtbFBLBQYAAAAABAAEAPUAAACG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楷体" w:cs="Times New Roman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ascii="Times New Roman" w:hAnsi="Times New Roman" w:eastAsia="楷体" w:cs="Times New Roman"/>
                            <w:sz w:val="15"/>
                            <w:szCs w:val="15"/>
                          </w:rPr>
                          <w:t>NO浓度</w:t>
                        </w:r>
                        <w:r>
                          <w:rPr>
                            <w:rFonts w:hint="eastAsia" w:ascii="Times New Roman" w:hAnsi="Times New Roman" w:eastAsia="楷体" w:cs="Times New Roman"/>
                            <w:sz w:val="15"/>
                            <w:szCs w:val="15"/>
                          </w:rPr>
                          <w:t>/m</w:t>
                        </w:r>
                        <w:r>
                          <w:rPr>
                            <w:rFonts w:ascii="Times New Roman" w:hAnsi="Times New Roman" w:eastAsia="楷体" w:cs="Times New Roman"/>
                            <w:sz w:val="15"/>
                            <w:szCs w:val="15"/>
                          </w:rPr>
                          <w:t>L</w:t>
                        </w:r>
                        <w:r>
                          <w:rPr>
                            <w:rFonts w:hint="eastAsia" w:ascii="楷体" w:hAnsi="楷体" w:eastAsia="楷体" w:cs="Times New Roman"/>
                            <w:sz w:val="15"/>
                            <w:szCs w:val="15"/>
                          </w:rPr>
                          <w:t>·</w:t>
                        </w:r>
                        <w:r>
                          <w:rPr>
                            <w:rFonts w:hint="eastAsia" w:ascii="Times New Roman" w:hAnsi="Times New Roman" w:eastAsia="楷体" w:cs="Times New Roman"/>
                            <w:sz w:val="15"/>
                            <w:szCs w:val="15"/>
                          </w:rPr>
                          <w:t>L</w:t>
                        </w:r>
                        <w:r>
                          <w:rPr>
                            <w:rFonts w:hint="eastAsia" w:ascii="Times New Roman" w:hAnsi="Times New Roman" w:eastAsia="楷体" w:cs="Times New Roman"/>
                            <w:sz w:val="15"/>
                            <w:szCs w:val="15"/>
                            <w:vertAlign w:val="superscript"/>
                          </w:rPr>
                          <w:t>-</w:t>
                        </w:r>
                        <w:r>
                          <w:rPr>
                            <w:rFonts w:ascii="Times New Roman" w:hAnsi="Times New Roman" w:eastAsia="楷体" w:cs="Times New Roman"/>
                            <w:sz w:val="15"/>
                            <w:szCs w:val="15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 = 2 \* ROMAN 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I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 选择性非催化还原法：该反应不使用催化剂，但必须在高温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有氧下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利用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做还原剂与 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进行选择性反应：</w:t>
      </w: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3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+ 4NO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7805" cy="125095"/>
            <wp:effectExtent l="0" t="0" r="0" b="825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3N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 6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不同温度（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下，反应时间（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与NO浓度的关系如右图所示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判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填“吸热”或“放热”）反应，说明理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。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6.（14分）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具有抗菌、消炎作用的黄酮醋酸类化合物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L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合成路线如下图所示：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806575</wp:posOffset>
                </wp:positionH>
                <wp:positionV relativeFrom="paragraph">
                  <wp:posOffset>1819910</wp:posOffset>
                </wp:positionV>
                <wp:extent cx="179070" cy="158750"/>
                <wp:effectExtent l="0" t="0" r="3810" b="8890"/>
                <wp:wrapNone/>
                <wp:docPr id="196" name="矩形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K</w:t>
                            </w: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101" o:spid="_x0000_s1026" o:spt="1" style="position:absolute;left:0pt;margin-left:142.25pt;margin-top:143.3pt;height:12.5pt;width:14.1pt;z-index:251739136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K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473200</wp:posOffset>
                </wp:positionV>
                <wp:extent cx="179070" cy="158750"/>
                <wp:effectExtent l="0" t="0" r="3810" b="8890"/>
                <wp:wrapNone/>
                <wp:docPr id="177" name="矩形 6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6154" o:spid="_x0000_s1026" o:spt="1" style="position:absolute;left:0pt;margin-top:116pt;height:12.5pt;width:14.1pt;mso-position-horizontal:center;mso-position-horizontal-relative:margin;z-index:251724800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160905</wp:posOffset>
                </wp:positionH>
                <wp:positionV relativeFrom="paragraph">
                  <wp:posOffset>387350</wp:posOffset>
                </wp:positionV>
                <wp:extent cx="179070" cy="158750"/>
                <wp:effectExtent l="0" t="0" r="3810" b="8890"/>
                <wp:wrapNone/>
                <wp:docPr id="176" name="矩形 6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6152" o:spid="_x0000_s1026" o:spt="1" style="position:absolute;left:0pt;margin-left:170.15pt;margin-top:30.5pt;height:12.5pt;width:14.1pt;z-index:251723776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50215</wp:posOffset>
                </wp:positionH>
                <wp:positionV relativeFrom="paragraph">
                  <wp:posOffset>390525</wp:posOffset>
                </wp:positionV>
                <wp:extent cx="179070" cy="158750"/>
                <wp:effectExtent l="0" t="0" r="3810" b="8890"/>
                <wp:wrapNone/>
                <wp:docPr id="175" name="矩形 6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6151" o:spid="_x0000_s1026" o:spt="1" style="position:absolute;left:0pt;margin-left:35.45pt;margin-top:30.75pt;height:12.5pt;width:14.1pt;z-index:251722752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1805305</wp:posOffset>
                </wp:positionV>
                <wp:extent cx="179070" cy="158750"/>
                <wp:effectExtent l="0" t="0" r="3810" b="8890"/>
                <wp:wrapNone/>
                <wp:docPr id="174" name="矩形 6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L</w:t>
                            </w: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6150" o:spid="_x0000_s1026" o:spt="1" style="position:absolute;left:0pt;margin-left:30.45pt;margin-top:142.15pt;height:12.5pt;width:14.1pt;z-index:251721728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L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117850</wp:posOffset>
                </wp:positionH>
                <wp:positionV relativeFrom="paragraph">
                  <wp:posOffset>1125220</wp:posOffset>
                </wp:positionV>
                <wp:extent cx="179070" cy="158750"/>
                <wp:effectExtent l="0" t="0" r="3810" b="8890"/>
                <wp:wrapNone/>
                <wp:docPr id="173" name="矩形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158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J</w:t>
                            </w:r>
                          </w:p>
                        </w:txbxContent>
                      </wps:txbx>
                      <wps:bodyPr lIns="0" tIns="0" rIns="0" bIns="0" anchor="ctr" upright="1"/>
                    </wps:wsp>
                  </a:graphicData>
                </a:graphic>
              </wp:anchor>
            </w:drawing>
          </mc:Choice>
          <mc:Fallback>
            <w:pict>
              <v:rect id="矩形 104" o:spid="_x0000_s1026" o:spt="1" style="position:absolute;left:0pt;margin-left:245.5pt;margin-top:88.6pt;height:12.5pt;width:14.1pt;z-index:251720704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">
                <v:fill on="t" focussize="0,0"/>
                <v:stroke on="f" weight="1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J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537460</wp:posOffset>
                </wp:positionH>
                <wp:positionV relativeFrom="paragraph">
                  <wp:posOffset>1310005</wp:posOffset>
                </wp:positionV>
                <wp:extent cx="416560" cy="144780"/>
                <wp:effectExtent l="0" t="0" r="0" b="0"/>
                <wp:wrapNone/>
                <wp:docPr id="153" name="文本框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eastAsia="楷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mbria Math" w:hAnsi="Cambria Math" w:eastAsia="楷体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32" o:spid="_x0000_s1026" o:spt="202" type="#_x0000_t202" style="position:absolute;left:0pt;margin-left:199.8pt;margin-top:103.15pt;height:11.4pt;width:32.8pt;z-index:251706368;mso-width-relative:margin;mso-height-relative:margin;" filled="f" stroked="f" coordsize="21600,21600" o:gfxdata="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Cd8TJ3a&#10;AAAACwEAAA8AAAAAAAAAAQAgAAAAIgAAAGRycy9kb3ducmV2LnhtbFBLAQIUABQAAAAIAIdO4kAB&#10;+g1VHgIAABkEAAAOAAAAAAAAAAEAIAAAACkBAABkcnMvZTJvRG9jLnhtbFBLBQYAAAAABgAGAFkB&#10;AAC5BQAAAAA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eastAsia="楷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Cambria Math" w:hAnsi="Cambria Math" w:eastAsia="楷体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716530</wp:posOffset>
                </wp:positionH>
                <wp:positionV relativeFrom="paragraph">
                  <wp:posOffset>1316990</wp:posOffset>
                </wp:positionV>
                <wp:extent cx="202565" cy="127000"/>
                <wp:effectExtent l="0" t="0" r="10795" b="10160"/>
                <wp:wrapNone/>
                <wp:docPr id="152" name="矩形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565" cy="127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33" o:spid="_x0000_s1026" o:spt="1" style="position:absolute;left:0pt;margin-left:213.9pt;margin-top:103.7pt;height:10pt;width:15.95pt;z-index:251705344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561080</wp:posOffset>
                </wp:positionH>
                <wp:positionV relativeFrom="paragraph">
                  <wp:posOffset>1299845</wp:posOffset>
                </wp:positionV>
                <wp:extent cx="416560" cy="144780"/>
                <wp:effectExtent l="0" t="0" r="0" b="0"/>
                <wp:wrapNone/>
                <wp:docPr id="151" name="文本框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楷体" w:hAnsi="楷体" w:eastAsia="楷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" w:hAnsi="楷体" w:eastAsia="楷体" w:cs="Times New Roman"/>
                                <w:sz w:val="18"/>
                                <w:szCs w:val="18"/>
                              </w:rPr>
                              <w:t>碱/</w:t>
                            </w:r>
                            <w:r>
                              <w:rPr>
                                <w:rFonts w:ascii="Cambria Math" w:hAnsi="Cambria Math" w:eastAsia="楷体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30" o:spid="_x0000_s1026" o:spt="202" type="#_x0000_t202" style="position:absolute;left:0pt;margin-left:280.4pt;margin-top:102.35pt;height:11.4pt;width:32.8pt;z-index:251704320;mso-width-relative:margin;mso-height-relative:margin;" filled="f" stroked="f" coordsize="21600,21600" o:gfxdata="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m3L3m9oA&#10;AAALAQAADwAAAAAAAAABACAAAAAiAAAAZHJzL2Rvd25yZXYueG1sUEsBAhQAFAAAAAgAh07iQKtY&#10;sNwdAgAAGQQAAA4AAAAAAAAAAQAgAAAAKQEAAGRycy9lMm9Eb2MueG1sUEsFBgAAAAAGAAYAWQEA&#10;ALgFAAAAAA=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楷体" w:hAnsi="楷体" w:eastAsia="楷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楷体" w:hAnsi="楷体" w:eastAsia="楷体" w:cs="Times New Roman"/>
                          <w:sz w:val="18"/>
                          <w:szCs w:val="18"/>
                        </w:rPr>
                        <w:t>碱/</w:t>
                      </w:r>
                      <w:r>
                        <w:rPr>
                          <w:rFonts w:ascii="Cambria Math" w:hAnsi="Cambria Math" w:eastAsia="楷体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590925</wp:posOffset>
                </wp:positionH>
                <wp:positionV relativeFrom="paragraph">
                  <wp:posOffset>1311910</wp:posOffset>
                </wp:positionV>
                <wp:extent cx="375920" cy="98425"/>
                <wp:effectExtent l="0" t="0" r="5080" b="8255"/>
                <wp:wrapNone/>
                <wp:docPr id="150" name="矩形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920" cy="98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31" o:spid="_x0000_s1026" o:spt="1" style="position:absolute;left:0pt;margin-left:282.75pt;margin-top:103.3pt;height:7.75pt;width:29.6pt;z-index:251703296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860550</wp:posOffset>
                </wp:positionH>
                <wp:positionV relativeFrom="paragraph">
                  <wp:posOffset>379730</wp:posOffset>
                </wp:positionV>
                <wp:extent cx="416560" cy="139065"/>
                <wp:effectExtent l="0" t="0" r="0" b="0"/>
                <wp:wrapNone/>
                <wp:docPr id="149" name="文本框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38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8" o:spid="_x0000_s1026" o:spt="202" type="#_x0000_t202" style="position:absolute;left:0pt;margin-left:146.5pt;margin-top:29.9pt;height:10.95pt;width:32.8pt;z-index:251702272;mso-width-relative:margin;mso-height-relative:margin;" filled="f" stroked="f" coordsize="21600,21600" o:gfxdata="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HwvGW3Z&#10;AAAACQEAAA8AAAAAAAAAAQAgAAAAIgAAAGRycy9kb3ducmV2LnhtbFBLAQIUABQAAAAIAIdO4kDy&#10;BM5fHwIAABkEAAAOAAAAAAAAAAEAIAAAACgBAABkcnMvZTJvRG9jLnhtbFBLBQYAAAAABgAGAFkB&#10;AAC5BQAAAAA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078230</wp:posOffset>
                </wp:positionH>
                <wp:positionV relativeFrom="paragraph">
                  <wp:posOffset>1141730</wp:posOffset>
                </wp:positionV>
                <wp:extent cx="416560" cy="294640"/>
                <wp:effectExtent l="0" t="0" r="0" b="0"/>
                <wp:wrapNone/>
                <wp:docPr id="143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Cambria Math" w:hAnsi="Cambria Math" w:cs="Cambria Math" w:eastAsiaTheme="minorHAnsi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0" o:spid="_x0000_s1026" o:spt="202" type="#_x0000_t202" style="position:absolute;left:0pt;margin-left:84.9pt;margin-top:89.9pt;height:23.2pt;width:32.8pt;z-index:251696128;mso-width-relative:margin;mso-height-relative:margin;" filled="f" stroked="f" coordsize="21600,21600" o:gfxdata="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+uUZD2AAAAAsB&#10;AAAPAAAAAAAAAAEAIAAAACIAAABkcnMvZG93bnJldi54bWxQSwECFAAUAAAACACHTuJAiY9/OBsC&#10;AAAYBAAADgAAAAAAAAABACAAAAAn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Cambria Math" w:hAnsi="Cambria Math" w:cs="Cambria Math" w:eastAsiaTheme="minorHAnsi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177925</wp:posOffset>
                </wp:positionH>
                <wp:positionV relativeFrom="paragraph">
                  <wp:posOffset>1097915</wp:posOffset>
                </wp:positionV>
                <wp:extent cx="196850" cy="156210"/>
                <wp:effectExtent l="0" t="0" r="1270" b="11430"/>
                <wp:wrapNone/>
                <wp:docPr id="142" name="矩形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850" cy="1562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17" o:spid="_x0000_s1026" o:spt="1" style="position:absolute;left:0pt;margin-left:92.75pt;margin-top:86.45pt;height:12.3pt;width:15.5pt;z-index:251695104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5" o:spt="75" type="#_x0000_t75" style="height:152.25pt;width:40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8">
            <o:LockedField>false</o:LockedField>
          </o:OLEObject>
        </w:objec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部分有机化合物转化的反应式如下：</w:t>
      </w:r>
    </w:p>
    <w:p>
      <w:pPr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504315</wp:posOffset>
                </wp:positionH>
                <wp:positionV relativeFrom="paragraph">
                  <wp:posOffset>98425</wp:posOffset>
                </wp:positionV>
                <wp:extent cx="416560" cy="127000"/>
                <wp:effectExtent l="0" t="0" r="0" b="0"/>
                <wp:wrapNone/>
                <wp:docPr id="146" name="文本框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27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NaC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1" o:spid="_x0000_s1026" o:spt="202" type="#_x0000_t202" style="position:absolute;left:0pt;margin-left:118.45pt;margin-top:7.75pt;height:10pt;width:32.8pt;z-index:251699200;mso-width-relative:margin;mso-height-relative:margin;" filled="f" stroked="f" coordsize="21600,21600" o:gfxdata="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Czbyjj1gAAAAkB&#10;AAAPAAAAAAAAAAEAIAAAACIAAABkcnMvZG93bnJldi54bWxQSwECFAAUAAAACACHTuJAGMqWlR0C&#10;AAAZBAAADgAAAAAAAAABACAAAAAl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5"/>
                          <w:szCs w:val="15"/>
                        </w:rPr>
                        <w:t>NaC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36140</wp:posOffset>
                </wp:positionH>
                <wp:positionV relativeFrom="paragraph">
                  <wp:posOffset>982345</wp:posOffset>
                </wp:positionV>
                <wp:extent cx="416560" cy="144780"/>
                <wp:effectExtent l="0" t="0" r="0" b="0"/>
                <wp:wrapNone/>
                <wp:docPr id="155" name="文本框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eastAsia="楷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mbria Math" w:hAnsi="Cambria Math" w:eastAsia="楷体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40" o:spid="_x0000_s1026" o:spt="202" type="#_x0000_t202" style="position:absolute;left:0pt;margin-left:168.2pt;margin-top:77.35pt;height:11.4pt;width:32.8pt;z-index:251708416;mso-width-relative:margin;mso-height-relative:margin;" filled="f" stroked="f" coordsize="21600,21600" o:gfxdata="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YX6hANkA&#10;AAALAQAADwAAAAAAAAABACAAAAAiAAAAZHJzL2Rvd25yZXYueG1sUEsBAhQAFAAAAAgAh07iQJyG&#10;koseAgAAGQQAAA4AAAAAAAAAAQAgAAAAKAEAAGRycy9lMm9Eb2MueG1sUEsFBgAAAAAGAAYAWQEA&#10;ALgFAAAAAA=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eastAsia="楷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Cambria Math" w:hAnsi="Cambria Math" w:eastAsia="楷体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300605</wp:posOffset>
                </wp:positionH>
                <wp:positionV relativeFrom="paragraph">
                  <wp:posOffset>1002030</wp:posOffset>
                </wp:positionV>
                <wp:extent cx="248920" cy="139065"/>
                <wp:effectExtent l="0" t="0" r="10160" b="13335"/>
                <wp:wrapNone/>
                <wp:docPr id="154" name="矩形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920" cy="1390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41" o:spid="_x0000_s1026" o:spt="1" style="position:absolute;left:0pt;margin-left:181.15pt;margin-top:78.9pt;height:10.95pt;width:19.6pt;z-index:251707392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050290</wp:posOffset>
                </wp:positionH>
                <wp:positionV relativeFrom="paragraph">
                  <wp:posOffset>150495</wp:posOffset>
                </wp:positionV>
                <wp:extent cx="480060" cy="144780"/>
                <wp:effectExtent l="0" t="0" r="0" b="0"/>
                <wp:wrapNone/>
                <wp:docPr id="148" name="文本框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350" cy="1446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R-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5" o:spid="_x0000_s1026" o:spt="202" type="#_x0000_t202" style="position:absolute;left:0pt;margin-left:82.7pt;margin-top:11.85pt;height:11.4pt;width:37.8pt;z-index:251701248;mso-width-relative:margin;mso-height-relative:margin;" filled="f" stroked="f" coordsize="21600,21600" o:gfxdata="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AID6ec2AAAAAkB&#10;AAAPAAAAAAAAAAEAIAAAACIAAABkcnMvZG93bnJldi54bWxQSwECFAAUAAAACACHTuJA6jdJ3BsC&#10;AAAZBAAADgAAAAAAAAABACAAAAAn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．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R-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84860</wp:posOffset>
                </wp:positionH>
                <wp:positionV relativeFrom="paragraph">
                  <wp:posOffset>121920</wp:posOffset>
                </wp:positionV>
                <wp:extent cx="746125" cy="196850"/>
                <wp:effectExtent l="0" t="0" r="635" b="1270"/>
                <wp:wrapNone/>
                <wp:docPr id="147" name="矩形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125" cy="196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24" o:spid="_x0000_s1026" o:spt="1" style="position:absolute;left:0pt;margin-left:61.8pt;margin-top:9.6pt;height:15.5pt;width:58.75pt;z-index:251700224;v-text-anchor:middle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107565</wp:posOffset>
                </wp:positionH>
                <wp:positionV relativeFrom="paragraph">
                  <wp:posOffset>95250</wp:posOffset>
                </wp:positionV>
                <wp:extent cx="416560" cy="294640"/>
                <wp:effectExtent l="0" t="0" r="0" b="0"/>
                <wp:wrapNone/>
                <wp:docPr id="145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Cambria Math" w:hAnsi="Cambria Math" w:cs="Cambria Math" w:eastAsiaTheme="minorHAnsi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19" o:spid="_x0000_s1026" o:spt="202" type="#_x0000_t202" style="position:absolute;left:0pt;margin-left:165.95pt;margin-top:7.5pt;height:23.2pt;width:32.8pt;z-index:251698176;mso-width-relative:margin;mso-height-relative:margin;" filled="f" stroked="f" coordsize="21600,21600" o:gfxdata="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B5xOQl1wAA&#10;AAkBAAAPAAAAAAAAAAEAIAAAACIAAABkcnMvZG93bnJldi54bWxQSwECFAAUAAAACACHTuJAU4MC&#10;XB8CAAAZBAAADgAAAAAAAAABACAAAAAmAQAAZHJzL2Uyb0RvYy54bWxQSwUGAAAAAAYABgBZAQAA&#10;twUA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Cambria Math" w:hAnsi="Cambria Math" w:cs="Cambria Math" w:eastAsiaTheme="minorHAnsi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230755</wp:posOffset>
                </wp:positionH>
                <wp:positionV relativeFrom="paragraph">
                  <wp:posOffset>64135</wp:posOffset>
                </wp:positionV>
                <wp:extent cx="161925" cy="133350"/>
                <wp:effectExtent l="0" t="0" r="5715" b="3810"/>
                <wp:wrapNone/>
                <wp:docPr id="144" name="矩形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33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20" o:spid="_x0000_s1026" o:spt="1" style="position:absolute;left:0pt;margin-left:175.65pt;margin-top:5.05pt;height:10.5pt;width:12.75pt;z-index:251697152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533140</wp:posOffset>
                </wp:positionH>
                <wp:positionV relativeFrom="paragraph">
                  <wp:posOffset>886460</wp:posOffset>
                </wp:positionV>
                <wp:extent cx="202565" cy="179705"/>
                <wp:effectExtent l="0" t="0" r="10795" b="3175"/>
                <wp:wrapNone/>
                <wp:docPr id="75" name="矩形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565" cy="1797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97" o:spid="_x0000_s1026" o:spt="1" style="position:absolute;left:0pt;margin-left:278.2pt;margin-top:69.8pt;height:14.15pt;width:15.95pt;z-index:251689984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6" o:spt="75" type="#_x0000_t75" style="height:101.25pt;width:30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20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A的分子式是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其结构简式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→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所属的反应类型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→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D的化学方程式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写出满足下列条件的D的任意一种同分异构体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结构简式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a.能发生银镜反应       </w:t>
      </w:r>
    </w:p>
    <w:p>
      <w:pPr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b.分子中含有酯基      </w:t>
      </w:r>
    </w:p>
    <w:p>
      <w:pPr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c.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苯环上有两个取代基，且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苯环上的一氯代物有两种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F的结构简式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试剂b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5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J与I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生成K和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的化学方程式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6）以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乙烯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起始原料，结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题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信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选用必要的无机试剂合成苯乙酸乙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7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参照下列模板写出相应的合成路线。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56005</wp:posOffset>
                </wp:positionH>
                <wp:positionV relativeFrom="paragraph">
                  <wp:posOffset>127000</wp:posOffset>
                </wp:positionV>
                <wp:extent cx="550545" cy="397510"/>
                <wp:effectExtent l="0" t="0" r="13335" b="13970"/>
                <wp:wrapNone/>
                <wp:docPr id="16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" cy="3975"/>
                        </a:xfrm>
                      </wpg:grpSpPr>
                      <wps:wsp>
                        <wps:cNvPr id="13" name="直接箭头连接符 3"/>
                        <wps:cNvCnPr/>
                        <wps:spPr>
                          <a:xfrm>
                            <a:off x="0" y="2044"/>
                            <a:ext cx="5509" cy="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chemeClr val="dk1"/>
                            </a:solidFill>
                            <a:prstDash val="solid"/>
                            <a:miter/>
                            <a:headEnd type="none" w="med" len="lg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4" name="文本框 6"/>
                        <wps:cNvSpPr txBox="1"/>
                        <wps:spPr>
                          <a:xfrm>
                            <a:off x="681" y="0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5" name="文本框 9"/>
                        <wps:cNvSpPr txBox="1"/>
                        <wps:spPr>
                          <a:xfrm>
                            <a:off x="681" y="2215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" o:spid="_x0000_s1026" o:spt="203" style="position:absolute;left:0pt;margin-left:83.15pt;margin-top:10pt;height:31.3pt;width:43.35pt;z-index:251661312;mso-width-relative:page;mso-height-relative:page;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">
                <o:lock v:ext="edit" aspectratio="f"/>
                <v:shape id="直接箭头连接符 3" o:spid="_x0000_s1026" o:spt="32" type="#_x0000_t32" style="position:absolute;left:0;top:2044;height:0;width:55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80z8QAAADaAAAADwAAAGRycy9kb3ducmV2LnhtbESPQWsCMRSE70L/Q3iF3jSpFbFboxSh&#10;rYdetLZ4fGxeN4v7XpZNqmt/fVMQPA4z8w0zX/bcqCN1sQ5i4X5kQJGUwdVSWdh9vAxnoGJCcdgE&#10;IQtnirBc3AzmWLhwkg0dt6lSGSKxQAs+pbbQOpaeGOMotCTZ+w4dY8qyq7Tr8JTh3OixMVPNWEte&#10;8NjSylN52P6wBTaGX2e/X5P91Pu3z/fH9Y4Pe2vvbvvnJ1CJ+nQNX9prZ+EB/q/kG6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zTPxAAAANoAAAAPAAAAAAAAAAAA&#10;AAAAAKECAABkcnMvZG93bnJldi54bWxQSwUGAAAAAAQABAD5AAAAkgMAAAAA&#10;">
                  <v:fill on="f" focussize="0,0"/>
                  <v:stroke weight="0.5pt" color="#000000 [3200]" joinstyle="miter" startarrowlength="long" endarrow="classic" endarrowwidth="narrow" endarrowlength="long"/>
                  <v:imagedata o:title=""/>
                  <o:lock v:ext="edit" aspectratio="f"/>
                </v:shape>
                <v:shape id="文本框 6" o:spid="_x0000_s1026" o:spt="202" type="#_x0000_t202" style="position:absolute;left:681;top:0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1JZsQA&#10;AADaAAAADwAAAGRycy9kb3ducmV2LnhtbESPQWsCMRSE7wX/Q3iCF9FspayyGsUKQgstpSqeH5vn&#10;ZnXzsm6irv31TUHocZiZb5jZorWVuFLjS8cKnocJCOLc6ZILBbvtejAB4QOyxsoxKbiTh8W88zTD&#10;TLsbf9N1EwoRIewzVGBCqDMpfW7Ioh+6mjh6B9dYDFE2hdQN3iLcVnKUJKm0WHJcMFjTylB+2lys&#10;gsn95bO/T8f7Y/X1/mp+ijN/nFCpXrddTkEEasN/+NF+0wpS+LsSb4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NSWbEAAAA2gAAAA8AAAAAAAAAAAAAAAAAmAIAAGRycy9k&#10;b3ducmV2LnhtbFBLBQYAAAAABAAEAPUAAACJAwAAAAA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9" o:spid="_x0000_s1026" o:spt="202" type="#_x0000_t202" style="position:absolute;left:681;top:2215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LdFMUA&#10;AADaAAAADwAAAGRycy9kb3ducmV2LnhtbESPQWsCMRSE7wX/Q3iFXopmLaJ2NYoWCgqKdC2eH5vn&#10;ZuvmZbtJde2vNwWhx2FmvmGm89ZW4kyNLx0r6PcSEMS50yUXCj73790xCB+QNVaOScGVPMxnnYcp&#10;ptpd+IPOWShEhLBPUYEJoU6l9Lkhi77nauLoHV1jMUTZFFI3eIlwW8mXJBlKiyXHBYM1vRnKT9mP&#10;VTC+DrbPh+Ho8FXt1kvzW3zz5oRKPT22iwmIQG34D9/bK63gFf6uxBs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Et0UxQAAANoAAAAPAAAAAAAAAAAAAAAAAJgCAABkcnMv&#10;ZG93bnJldi54bWxQSwUGAAAAAAQABAD1AAAAigMA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05685</wp:posOffset>
                </wp:positionH>
                <wp:positionV relativeFrom="paragraph">
                  <wp:posOffset>131445</wp:posOffset>
                </wp:positionV>
                <wp:extent cx="550545" cy="397510"/>
                <wp:effectExtent l="0" t="0" r="13335" b="13970"/>
                <wp:wrapNone/>
                <wp:docPr id="21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" cy="3975"/>
                        </a:xfrm>
                      </wpg:grpSpPr>
                      <wps:wsp>
                        <wps:cNvPr id="17" name="直接箭头连接符 15"/>
                        <wps:cNvCnPr/>
                        <wps:spPr>
                          <a:xfrm>
                            <a:off x="0" y="2044"/>
                            <a:ext cx="5509" cy="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chemeClr val="dk1"/>
                            </a:solidFill>
                            <a:prstDash val="solid"/>
                            <a:miter/>
                            <a:headEnd type="none" w="med" len="lg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9" name="文本框 17"/>
                        <wps:cNvSpPr txBox="1"/>
                        <wps:spPr>
                          <a:xfrm>
                            <a:off x="681" y="0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0" name="文本框 19"/>
                        <wps:cNvSpPr txBox="1"/>
                        <wps:spPr>
                          <a:xfrm>
                            <a:off x="681" y="2215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" o:spid="_x0000_s1026" o:spt="203" style="position:absolute;left:0pt;margin-left:181.55pt;margin-top:10.35pt;height:31.3pt;width:43.35pt;z-index:251662336;mso-width-relative:page;mso-height-relative:page;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">
                <o:lock v:ext="edit" aspectratio="f"/>
                <v:shape id="直接箭头连接符 15" o:spid="_x0000_s1026" o:spt="32" type="#_x0000_t32" style="position:absolute;left:0;top:2044;height:0;width:55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sNFsIAAADbAAAADwAAAGRycy9kb3ducmV2LnhtbERPTU8CMRC9k/gfmjHxBq1ECK4UYkhU&#10;Dl5ANBwn23G7YWe62VZY/PXWhITbvLzPmS97btSRulgHsXA/MqBIyuBqqSzsPl6GM1AxoThsgpCF&#10;M0VYLm4GcyxcOMmGjttUqRwisUALPqW20DqWnhjjKLQkmfsOHWPKsKu06/CUw7nRY2OmmrGW3OCx&#10;pZWn8rD9YQtsDL/Ofr8e9lPv3z7fH9c7Puytvbvtn59AJerTVXxxr12eP4H/X/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sNFsIAAADbAAAADwAAAAAAAAAAAAAA&#10;AAChAgAAZHJzL2Rvd25yZXYueG1sUEsFBgAAAAAEAAQA+QAAAJADAAAAAA==&#10;">
                  <v:fill on="f" focussize="0,0"/>
                  <v:stroke weight="0.5pt" color="#000000 [3200]" joinstyle="miter" startarrowlength="long" endarrow="classic" endarrowwidth="narrow" endarrowlength="long"/>
                  <v:imagedata o:title=""/>
                  <o:lock v:ext="edit" aspectratio="f"/>
                </v:shape>
                <v:shape id="文本框 17" o:spid="_x0000_s1026" o:spt="202" type="#_x0000_t202" style="position:absolute;left:681;top:0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/GMMA&#10;AADbAAAADwAAAGRycy9kb3ducmV2LnhtbERP22oCMRB9L/QfwhT6UjRrKSqrUVpBsGARL/g8bMbN&#10;6maybqKufr0RCr7N4VxnOG5sKc5U+8Kxgk47AUGcOV1wrmCznrb6IHxA1lg6JgVX8jAevb4MMdXu&#10;wks6r0IuYgj7FBWYEKpUSp8ZsujbriKO3M7VFkOEdS51jZcYbkv5mSRdabHg2GCwoomh7LA6WQX9&#10;69ffx7bb2+7Lxe+PueVHnh9Qqfe35nsAIlATnuJ/90zH+T14/BIPkK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G/GMMAAADbAAAADwAAAAAAAAAAAAAAAACYAgAAZHJzL2Rv&#10;d25yZXYueG1sUEsFBgAAAAAEAAQA9QAAAIgD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681;top:2215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O8cMA&#10;AADbAAAADwAAAGRycy9kb3ducmV2LnhtbERP22oCMRB9F/oPYQRfRLOVYnVrlFYQWqgUL/g8bKab&#10;1c1k3URd/fpGKPg2h3OdyayxpThT7QvHCp77CQjizOmCcwXbzaI3AuEDssbSMSm4kofZ9Kk1wVS7&#10;C6/ovA65iCHsU1RgQqhSKX1myKLvu4o4cr+uthgirHOpa7zEcFvKQZIMpcWCY4PBiuaGssP6ZBWM&#10;ri/L7m74utuXP18f5pYf+fuASnXazfsbiEBNeIj/3Z86zh/D/Zd4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KO8cMAAADbAAAADwAAAAAAAAAAAAAAAACYAgAAZHJzL2Rv&#10;d25yZXYueG1sUEsFBgAAAAAEAAQA9QAAAIgD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18230</wp:posOffset>
                </wp:positionH>
                <wp:positionV relativeFrom="paragraph">
                  <wp:posOffset>136525</wp:posOffset>
                </wp:positionV>
                <wp:extent cx="550545" cy="397510"/>
                <wp:effectExtent l="0" t="0" r="13335" b="13970"/>
                <wp:wrapNone/>
                <wp:docPr id="25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" cy="3975"/>
                        </a:xfrm>
                      </wpg:grpSpPr>
                      <wps:wsp>
                        <wps:cNvPr id="22" name="直接箭头连接符 23"/>
                        <wps:cNvCnPr/>
                        <wps:spPr>
                          <a:xfrm>
                            <a:off x="0" y="2044"/>
                            <a:ext cx="5509" cy="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chemeClr val="dk1"/>
                            </a:solidFill>
                            <a:prstDash val="solid"/>
                            <a:miter/>
                            <a:headEnd type="none" w="med" len="lg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3" name="文本框 24"/>
                        <wps:cNvSpPr txBox="1"/>
                        <wps:spPr>
                          <a:xfrm>
                            <a:off x="681" y="0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" name="文本框 25"/>
                        <wps:cNvSpPr txBox="1"/>
                        <wps:spPr>
                          <a:xfrm>
                            <a:off x="681" y="2215"/>
                            <a:ext cx="2669" cy="1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0" o:spid="_x0000_s1026" o:spt="203" style="position:absolute;left:0pt;margin-left:284.9pt;margin-top:10.75pt;height:31.3pt;width:43.35pt;z-index:251663360;mso-width-relative:page;mso-height-relative:page;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">
                <o:lock v:ext="edit" aspectratio="f"/>
                <v:shape id="直接箭头连接符 23" o:spid="_x0000_s1026" o:spt="32" type="#_x0000_t32" style="position:absolute;left:0;top:2044;height:0;width:55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L6RMUAAADbAAAADwAAAGRycy9kb3ducmV2LnhtbESPQWsCMRSE70L/Q3gFb5rUFrFbo5RC&#10;qwcvVVs8Pjavm8V9L8sm1W1/fSMUPA4z8w0zX/bcqBN1sQ5i4W5sQJGUwdVSWdjvXkczUDGhOGyC&#10;kIUfirBc3AzmWLhwlnc6bVOlMkRigRZ8Sm2hdSw9McZxaEmy9xU6xpRlV2nX4TnDudETY6aasZa8&#10;4LGlF0/lcfvNFtgYfpv9fj4cpt6vPjaP6z0fD9YOb/vnJ1CJ+nQN/7fXzsLkHi5f8g/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L6RMUAAADbAAAADwAAAAAAAAAA&#10;AAAAAAChAgAAZHJzL2Rvd25yZXYueG1sUEsFBgAAAAAEAAQA+QAAAJMDAAAAAA==&#10;">
                  <v:fill on="f" focussize="0,0"/>
                  <v:stroke weight="0.5pt" color="#000000 [3200]" joinstyle="miter" startarrowlength="long" endarrow="classic" endarrowwidth="narrow" endarrowlength="long"/>
                  <v:imagedata o:title=""/>
                  <o:lock v:ext="edit" aspectratio="f"/>
                </v:shape>
                <v:shape id="文本框 24" o:spid="_x0000_s1026" o:spt="202" type="#_x0000_t202" style="position:absolute;left:681;top:0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/r0sUA&#10;AADbAAAADwAAAGRycy9kb3ducmV2LnhtbESPQWvCQBSE74X+h+UVepG6UcRKzEZqoaCgiLZ4fmSf&#10;2dTs2zS7auyv7wpCj8PMfMNks87W4kytrxwrGPQTEMSF0xWXCr4+P14mIHxA1lg7JgVX8jDLHx8y&#10;TLW78JbOu1CKCGGfogITQpNK6QtDFn3fNcTRO7jWYoiyLaVu8RLhtpbDJBlLixXHBYMNvRsqjruT&#10;VTC5jta9/fh1/11vlnPzW/7w6ohKPT91b1MQgbrwH763F1rBcAS3L/EH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f+vSxQAAANsAAAAPAAAAAAAAAAAAAAAAAJgCAABkcnMv&#10;ZG93bnJldi54bWxQSwUGAAAAAAQABAD1AAAAigMA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25" o:spid="_x0000_s1026" o:spt="202" type="#_x0000_t202" style="position:absolute;left:681;top:2215;height:1760;width:2669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NOScYA&#10;AADbAAAADwAAAGRycy9kb3ducmV2LnhtbESP3WoCMRSE7wu+QziCN6VmK9bK1ii2IChYxB+8PmxO&#10;N6ubk+0m6urTG6HQy2FmvmFGk8aW4ky1LxwreO0mIIgzpwvOFey2s5chCB+QNZaOScGVPEzGracR&#10;ptpdeE3nTchFhLBPUYEJoUql9Jkhi77rKuLo/bjaYoiyzqWu8RLhtpS9JBlIiwXHBYMVfRnKjpuT&#10;VTC89r+f94P3/aFcLT7NLf/l5RGV6rSb6QeIQE34D/+151pB7w0eX+IP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NOScYAAADbAAAADwAAAAAAAAAAAAAAAACYAgAAZHJz&#10;L2Rvd25yZXYueG1sUEsFBgAAAAAEAAQA9QAAAIsD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原料         中间产物1          中间产物2           ……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（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）</w:t>
      </w:r>
    </w:p>
    <w:p>
      <w:pPr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镀行业产生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酸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含铬废水对环境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有污染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其中所含的Cr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VI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主要污染物，可采用多种方法处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将其除去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查阅资料可知：</w:t>
      </w:r>
    </w:p>
    <w:p>
      <w:pPr>
        <w:pStyle w:val="12"/>
        <w:numPr>
          <w:ilvl w:val="0"/>
          <w:numId w:val="1"/>
        </w:numPr>
        <w:spacing w:line="276" w:lineRule="auto"/>
        <w:ind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酸性环境下，Cr（VI）通常以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形式存在，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O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177800" cy="101600"/>
            <wp:effectExtent l="19050" t="0" r="0" b="0"/>
            <wp:docPr id="37" name="图片 1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00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01600"/>
                    </a:xfrm>
                    <a:prstGeom prst="rect">
                      <a:avLst/>
                    </a:prstGeom>
                    <a:solidFill>
                      <a:srgbClr val="0000FF">
                        <a:alpha val="0"/>
                      </a:srgb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2Cr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2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</w:p>
    <w:p>
      <w:pPr>
        <w:pStyle w:val="12"/>
        <w:numPr>
          <w:ilvl w:val="0"/>
          <w:numId w:val="1"/>
        </w:numPr>
        <w:spacing w:line="276" w:lineRule="auto"/>
        <w:ind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bookmarkStart w:id="4" w:name="_Hlk501531311"/>
      <w:r>
        <w:rPr>
          <w:rFonts w:hint="eastAsia" w:asciiTheme="minorEastAsia" w:hAnsiTheme="minorEastAsia" w:eastAsiaTheme="minorEastAsia" w:cstheme="minorEastAsia"/>
          <w:sz w:val="24"/>
          <w:szCs w:val="24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氧化能力强于Cr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bookmarkEnd w:id="4"/>
    </w:p>
    <w:p>
      <w:pPr>
        <w:pStyle w:val="12"/>
        <w:numPr>
          <w:ilvl w:val="0"/>
          <w:numId w:val="1"/>
        </w:numPr>
        <w:spacing w:line="276" w:lineRule="auto"/>
        <w:ind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常温下，部分阳离子以氢氧化物形式沉淀时溶液的p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下表：</w:t>
      </w:r>
    </w:p>
    <w:tbl>
      <w:tblPr>
        <w:tblStyle w:val="7"/>
        <w:tblW w:w="580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5"/>
        <w:gridCol w:w="1286"/>
        <w:gridCol w:w="1286"/>
        <w:gridCol w:w="12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5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阳离子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per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F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e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F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e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1287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Cr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superscript"/>
              </w:rPr>
              <w:t>3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5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开始沉淀的p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H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9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7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0</w:t>
            </w:r>
          </w:p>
        </w:tc>
        <w:tc>
          <w:tcPr>
            <w:tcW w:w="1287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5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沉淀完全的p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H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3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2</w:t>
            </w:r>
          </w:p>
        </w:tc>
        <w:tc>
          <w:tcPr>
            <w:tcW w:w="1286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9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0</w:t>
            </w:r>
          </w:p>
        </w:tc>
        <w:tc>
          <w:tcPr>
            <w:tcW w:w="1287" w:type="dxa"/>
          </w:tcPr>
          <w:p>
            <w:pPr>
              <w:pStyle w:val="12"/>
              <w:spacing w:line="276" w:lineRule="auto"/>
              <w:ind w:firstLine="0" w:firstLineChars="0"/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5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.6</w:t>
            </w:r>
          </w:p>
        </w:tc>
      </w:tr>
    </w:tbl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I．腐蚀电池法</w:t>
      </w:r>
    </w:p>
    <w:p>
      <w:pPr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向酸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含铬废水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投放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废铁屑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焦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利用原电池原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还原Cr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VI)。下列关于焦炭的说法正确的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填字母序号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作原电池的正极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b. 在反应中作还原剂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. 表面可能有气泡产生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3364865</wp:posOffset>
                </wp:positionH>
                <wp:positionV relativeFrom="paragraph">
                  <wp:posOffset>9525</wp:posOffset>
                </wp:positionV>
                <wp:extent cx="2441575" cy="1858645"/>
                <wp:effectExtent l="0" t="0" r="0" b="0"/>
                <wp:wrapSquare wrapText="bothSides"/>
                <wp:docPr id="141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96" name="矩形 109"/>
                        <wps:cNvSpPr/>
                        <wps:spPr>
                          <a:xfrm>
                            <a:off x="115004" y="319408"/>
                            <a:ext cx="2056263" cy="1260131"/>
                          </a:xfrm>
                          <a:prstGeom prst="rect">
                            <a:avLst/>
                          </a:prstGeom>
                          <a:solidFill>
                            <a:srgbClr val="EEECE1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97" name="矩形 16"/>
                        <wps:cNvSpPr/>
                        <wps:spPr>
                          <a:xfrm>
                            <a:off x="440014" y="591314"/>
                            <a:ext cx="45701" cy="7854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98" name="矩形 112"/>
                        <wps:cNvSpPr/>
                        <wps:spPr>
                          <a:xfrm>
                            <a:off x="998531" y="580114"/>
                            <a:ext cx="45801" cy="7855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99" name="矩形 113"/>
                        <wps:cNvSpPr/>
                        <wps:spPr>
                          <a:xfrm>
                            <a:off x="1522547" y="586314"/>
                            <a:ext cx="45701" cy="7855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00" name="矩形 114"/>
                        <wps:cNvSpPr/>
                        <wps:spPr>
                          <a:xfrm>
                            <a:off x="1271139" y="517013"/>
                            <a:ext cx="45701" cy="7712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01" name="矩形 115"/>
                        <wps:cNvSpPr/>
                        <wps:spPr>
                          <a:xfrm>
                            <a:off x="718022" y="507212"/>
                            <a:ext cx="45801" cy="7711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02" name="矩形 116"/>
                        <wps:cNvSpPr/>
                        <wps:spPr>
                          <a:xfrm>
                            <a:off x="1785755" y="517013"/>
                            <a:ext cx="45701" cy="77121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03" name="直接连接符 55"/>
                        <wps:cNvSpPr/>
                        <wps:spPr>
                          <a:xfrm>
                            <a:off x="312710" y="507012"/>
                            <a:ext cx="1631150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4" name="直接连接符 118"/>
                        <wps:cNvSpPr/>
                        <wps:spPr>
                          <a:xfrm>
                            <a:off x="228707" y="1371433"/>
                            <a:ext cx="1700352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5" name="弧形 100"/>
                        <wps:cNvSpPr/>
                        <wps:spPr>
                          <a:xfrm rot="2589471">
                            <a:off x="213907" y="695117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med" len="med"/>
                          </a:ln>
                        </wps:spPr>
                        <wps:bodyPr vert="horz" anchor="ctr" upright="1"/>
                      </wps:wsp>
                      <wps:wsp>
                        <wps:cNvPr id="106" name="弧形 122"/>
                        <wps:cNvSpPr/>
                        <wps:spPr>
                          <a:xfrm rot="2589471">
                            <a:off x="767524" y="680316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med" len="med"/>
                          </a:ln>
                        </wps:spPr>
                        <wps:bodyPr vert="horz" anchor="ctr" upright="1"/>
                      </wps:wsp>
                      <wps:wsp>
                        <wps:cNvPr id="108" name="弧形 123"/>
                        <wps:cNvSpPr/>
                        <wps:spPr>
                          <a:xfrm rot="2589471">
                            <a:off x="1281539" y="705017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med" len="med"/>
                          </a:ln>
                        </wps:spPr>
                        <wps:bodyPr vert="horz" anchor="ctr" upright="1"/>
                      </wps:wsp>
                      <wps:wsp>
                        <wps:cNvPr id="109" name="文本框 102"/>
                        <wps:cNvSpPr txBox="1"/>
                        <wps:spPr>
                          <a:xfrm>
                            <a:off x="500615" y="556713"/>
                            <a:ext cx="425013" cy="3410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10" name="文本框 126"/>
                        <wps:cNvSpPr txBox="1"/>
                        <wps:spPr>
                          <a:xfrm>
                            <a:off x="1044332" y="546813"/>
                            <a:ext cx="425013" cy="3411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11" name="文本框 127"/>
                        <wps:cNvSpPr txBox="1"/>
                        <wps:spPr>
                          <a:xfrm>
                            <a:off x="609319" y="1614339"/>
                            <a:ext cx="1166536" cy="2434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</w:rPr>
                                <w:t>酸性</w:t>
                              </w:r>
                              <w:r>
                                <w:rPr>
                                  <w:rFonts w:hint="eastAsia" w:ascii="楷体" w:hAnsi="楷体" w:eastAsia="楷体" w:cs="Times New Roman"/>
                                  <w:sz w:val="18"/>
                                  <w:szCs w:val="18"/>
                                </w:rPr>
                                <w:t>含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8"/>
                                  <w:szCs w:val="18"/>
                                </w:rPr>
                                <w:t>Cr(VI)</w:t>
                              </w:r>
                              <w:r>
                                <w:rPr>
                                  <w:rFonts w:hint="eastAsia" w:ascii="楷体" w:hAnsi="楷体" w:eastAsia="楷体" w:cs="Times New Roman"/>
                                  <w:sz w:val="18"/>
                                  <w:szCs w:val="18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12" name="直接连接符 103"/>
                        <wps:cNvSpPr/>
                        <wps:spPr>
                          <a:xfrm>
                            <a:off x="1854957" y="505912"/>
                            <a:ext cx="22240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ys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3" name="直接连接符 129"/>
                        <wps:cNvSpPr/>
                        <wps:spPr>
                          <a:xfrm>
                            <a:off x="1845057" y="1371733"/>
                            <a:ext cx="22240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ys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4" name="直接连接符 105"/>
                        <wps:cNvSpPr/>
                        <wps:spPr>
                          <a:xfrm flipH="1" flipV="1">
                            <a:off x="231807" y="176104"/>
                            <a:ext cx="1900" cy="1193429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5" name="直接连接符 106"/>
                        <wps:cNvSpPr/>
                        <wps:spPr>
                          <a:xfrm flipV="1">
                            <a:off x="317710" y="195505"/>
                            <a:ext cx="0" cy="321508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6" name="椭圆 108"/>
                        <wps:cNvSpPr/>
                        <wps:spPr>
                          <a:xfrm>
                            <a:off x="208906" y="171204"/>
                            <a:ext cx="45801" cy="457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17" name="椭圆 135"/>
                        <wps:cNvSpPr/>
                        <wps:spPr>
                          <a:xfrm>
                            <a:off x="302909" y="171204"/>
                            <a:ext cx="45701" cy="457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18" name="文本框 136"/>
                        <wps:cNvSpPr txBox="1"/>
                        <wps:spPr>
                          <a:xfrm>
                            <a:off x="36001" y="91702"/>
                            <a:ext cx="291609" cy="2507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19" name="文本框 137"/>
                        <wps:cNvSpPr txBox="1"/>
                        <wps:spPr>
                          <a:xfrm>
                            <a:off x="263308" y="96702"/>
                            <a:ext cx="346011" cy="2419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0" name="文本框 138"/>
                        <wps:cNvSpPr txBox="1"/>
                        <wps:spPr>
                          <a:xfrm>
                            <a:off x="1563248" y="571514"/>
                            <a:ext cx="425113" cy="3411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1" name="文本框 139"/>
                        <wps:cNvSpPr txBox="1"/>
                        <wps:spPr>
                          <a:xfrm>
                            <a:off x="570818" y="35901"/>
                            <a:ext cx="1230738" cy="3572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</w:rPr>
                                <w:t>几乎</w:t>
                              </w:r>
                              <w:r>
                                <w:rPr>
                                  <w:rFonts w:hint="eastAsia" w:ascii="楷体" w:hAnsi="楷体" w:eastAsia="楷体" w:cs="Times New Roman"/>
                                  <w:sz w:val="18"/>
                                  <w:szCs w:val="18"/>
                                </w:rPr>
                                <w:t>不含</w:t>
                              </w:r>
                              <w:r>
                                <w:rPr>
                                  <w:rFonts w:ascii="Times New Roman" w:hAnsi="Times New Roman" w:eastAsia="楷体" w:cs="Times New Roman"/>
                                  <w:sz w:val="18"/>
                                  <w:szCs w:val="18"/>
                                </w:rPr>
                                <w:t>Cr(VI)</w:t>
                              </w:r>
                              <w:r>
                                <w:rPr>
                                  <w:rFonts w:hint="eastAsia" w:ascii="楷体" w:hAnsi="楷体" w:eastAsia="楷体" w:cs="Times New Roman"/>
                                  <w:sz w:val="18"/>
                                  <w:szCs w:val="18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2" name="矩形 143"/>
                        <wps:cNvSpPr/>
                        <wps:spPr>
                          <a:xfrm>
                            <a:off x="2209568" y="724718"/>
                            <a:ext cx="45701" cy="4149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noFill/>
                          </a:ln>
                        </wps:spPr>
                        <wps:bodyPr vert="horz" anchor="ctr" upright="1"/>
                      </wps:wsp>
                      <wps:wsp>
                        <wps:cNvPr id="123" name="文本框 144"/>
                        <wps:cNvSpPr txBox="1"/>
                        <wps:spPr>
                          <a:xfrm>
                            <a:off x="2174767" y="778819"/>
                            <a:ext cx="202906" cy="439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楷体" w:hAnsi="楷体" w:eastAsia="楷体" w:cs="Times New Roman"/>
                                  <w:sz w:val="18"/>
                                  <w:szCs w:val="18"/>
                                </w:rPr>
                                <w:t>铁板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4" name="弧形 147"/>
                        <wps:cNvSpPr/>
                        <wps:spPr>
                          <a:xfrm rot="-7688447">
                            <a:off x="753123" y="725318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sm" len="med"/>
                            <a:tailEnd type="stealth" w="sm" len="med"/>
                          </a:ln>
                        </wps:spPr>
                        <wps:bodyPr vert="horz" anchor="ctr" upright="1"/>
                      </wps:wsp>
                      <wps:wsp>
                        <wps:cNvPr id="125" name="文本框 148"/>
                        <wps:cNvSpPr txBox="1"/>
                        <wps:spPr>
                          <a:xfrm>
                            <a:off x="683521" y="561614"/>
                            <a:ext cx="425013" cy="3411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6" name="弧形 149"/>
                        <wps:cNvSpPr/>
                        <wps:spPr>
                          <a:xfrm rot="-7688447">
                            <a:off x="1301840" y="705417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sm" len="med"/>
                            <a:tailEnd type="stealth" w="sm" len="med"/>
                          </a:ln>
                        </wps:spPr>
                        <wps:bodyPr vert="horz" anchor="ctr" upright="1"/>
                      </wps:wsp>
                      <wps:wsp>
                        <wps:cNvPr id="127" name="弧形 150"/>
                        <wps:cNvSpPr/>
                        <wps:spPr>
                          <a:xfrm rot="-7688447">
                            <a:off x="1818856" y="732318"/>
                            <a:ext cx="509116" cy="474511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254549" y="0"/>
                              </a:cxn>
                              <a:cxn ang="0">
                                <a:pos x="509098" y="237250"/>
                              </a:cxn>
                            </a:cxnLst>
                            <a:pathLst>
                              <a:path w="509098" h="474500" stroke="0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  <a:lnTo>
                                  <a:pt x="254549" y="237250"/>
                                </a:lnTo>
                                <a:lnTo>
                                  <a:pt x="254549" y="0"/>
                                </a:lnTo>
                                <a:close/>
                              </a:path>
                              <a:path w="509098" h="474500" fill="none">
                                <a:moveTo>
                                  <a:pt x="254549" y="0"/>
                                </a:moveTo>
                                <a:cubicBezTo>
                                  <a:pt x="395133" y="0"/>
                                  <a:pt x="509098" y="106220"/>
                                  <a:pt x="509098" y="23725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sm" len="med"/>
                            <a:tailEnd type="stealth" w="sm" len="med"/>
                          </a:ln>
                        </wps:spPr>
                        <wps:bodyPr vert="horz" anchor="ctr" upright="1"/>
                      </wps:wsp>
                      <wps:wsp>
                        <wps:cNvPr id="128" name="文本框 151"/>
                        <wps:cNvSpPr txBox="1"/>
                        <wps:spPr>
                          <a:xfrm>
                            <a:off x="1235638" y="546813"/>
                            <a:ext cx="425113" cy="3411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29" name="文本框 152"/>
                        <wps:cNvSpPr txBox="1"/>
                        <wps:spPr>
                          <a:xfrm>
                            <a:off x="1754254" y="571914"/>
                            <a:ext cx="425113" cy="3410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/>
                      </wps:wsp>
                      <wps:wsp>
                        <wps:cNvPr id="130" name="直接箭头连接符 153"/>
                        <wps:cNvCnPr/>
                        <wps:spPr>
                          <a:xfrm flipH="1">
                            <a:off x="896028" y="1450935"/>
                            <a:ext cx="4900" cy="1777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1" name="直接箭头连接符 154"/>
                        <wps:cNvCnPr/>
                        <wps:spPr>
                          <a:xfrm flipH="1">
                            <a:off x="624619" y="1445935"/>
                            <a:ext cx="50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2" name="直接箭头连接符 155"/>
                        <wps:cNvCnPr/>
                        <wps:spPr>
                          <a:xfrm flipH="1">
                            <a:off x="1159736" y="1450935"/>
                            <a:ext cx="4900" cy="1777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3" name="直接箭头连接符 156"/>
                        <wps:cNvCnPr/>
                        <wps:spPr>
                          <a:xfrm flipH="1">
                            <a:off x="1423144" y="1450935"/>
                            <a:ext cx="5000" cy="1777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5" name="直接箭头连接符 157"/>
                        <wps:cNvCnPr/>
                        <wps:spPr>
                          <a:xfrm flipH="1">
                            <a:off x="1696252" y="1450935"/>
                            <a:ext cx="5000" cy="1777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6" name="直接箭头连接符 158"/>
                        <wps:cNvCnPr/>
                        <wps:spPr>
                          <a:xfrm flipH="1">
                            <a:off x="933429" y="181004"/>
                            <a:ext cx="50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7" name="直接箭头连接符 159"/>
                        <wps:cNvCnPr/>
                        <wps:spPr>
                          <a:xfrm flipH="1">
                            <a:off x="662120" y="176104"/>
                            <a:ext cx="49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8" name="直接箭头连接符 160"/>
                        <wps:cNvCnPr/>
                        <wps:spPr>
                          <a:xfrm flipH="1">
                            <a:off x="1197137" y="181004"/>
                            <a:ext cx="50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39" name="直接箭头连接符 161"/>
                        <wps:cNvCnPr/>
                        <wps:spPr>
                          <a:xfrm flipH="1">
                            <a:off x="1460645" y="181004"/>
                            <a:ext cx="49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40" name="直接箭头连接符 162"/>
                        <wps:cNvCnPr/>
                        <wps:spPr>
                          <a:xfrm flipH="1">
                            <a:off x="1733653" y="181004"/>
                            <a:ext cx="5000" cy="177804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2" o:spid="_x0000_s1026" o:spt="203" style="position:absolute;left:0pt;margin-left:264.95pt;margin-top:0.75pt;height:146.35pt;width:192.25pt;mso-wrap-distance-bottom:0pt;mso-wrap-distance-left:9pt;mso-wrap-distance-right:9pt;mso-wrap-distance-top:0pt;z-index:-251622400;mso-width-relative:margin;mso-height-relative:margin;" coordsize="2441575,1858645" editas="canvas" o:gfxdata="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">
                <o:lock v:ext="edit" aspectratio="f"/>
                <v:rect id="画布 12" o:spid="_x0000_s1026" o:spt="1" style="position:absolute;left:0;top:0;height:1858645;width:2441575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">
                  <v:fill on="f" focussize="0,0"/>
                  <v:stroke on="f"/>
                  <v:imagedata o:title=""/>
                  <o:lock v:ext="edit" aspectratio="t"/>
                </v:rect>
                <v:rect id="矩形 109" o:spid="_x0000_s1026" o:spt="1" style="position:absolute;left:115003;top:319407;height:1260130;width:2056263;v-text-anchor:middle;" fillcolor="#EEECE1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WWW8IA&#10;AADcAAAADwAAAGRycy9kb3ducmV2LnhtbERPS4vCMBC+C/6HMMLeNFVc0WoUEXU9rg/E49CMbbGZ&#10;lCbaur/eLAje5uN7zmzRmEI8qHK5ZQX9XgSCOLE651TB6bjpjkE4j6yxsEwKnuRgMW+3ZhhrW/Oe&#10;HgefihDCLkYFmfdlLKVLMjLoerYkDtzVVgZ9gFUqdYV1CDeFHETRSBrMOTRkWNIqo+R2uBsF6fO0&#10;3Pa/96PJ3/bnssmPv8P1uVbqq9MspyA8Nf4jfrt3OsyPJvD/TLhAz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1ZZbwgAAANwAAAAPAAAAAAAAAAAAAAAAAJgCAABkcnMvZG93&#10;bnJldi54bWxQSwUGAAAAAAQABAD1AAAAhwMAAAAA&#10;">
                  <v:fill on="t" focussize="0,0"/>
                  <v:stroke on="f" weight="1pt"/>
                  <v:imagedata o:title=""/>
                  <o:lock v:ext="edit" aspectratio="f"/>
                </v:rect>
                <v:rect id="矩形 16" o:spid="_x0000_s1026" o:spt="1" style="position:absolute;left:440013;top:591314;height:785419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1XTcAA&#10;AADbAAAADwAAAGRycy9kb3ducmV2LnhtbERPy6rCMBDdC/5DmAtuRFNFi/QaxSeIG1/3A4Zmblts&#10;JqWJWv/eCIK7OZznTOeNKcWdaldYVjDoRyCIU6sLzhT8Xba9CQjnkTWWlknBkxzMZ+3WFBNtH3yi&#10;+9lnIoSwS1BB7n2VSOnSnAy6vq2IA/dva4M+wDqTusZHCDelHEZRLA0WHBpyrGiVU3o934yCy+EY&#10;b7bFmIfVdb0YpeNld7NfKtX5aRa/IDw1/iv+uHc6zI/h/Us4QM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1XTcAAAADbAAAADwAAAAAAAAAAAAAAAACYAgAAZHJzL2Rvd25y&#10;ZXYueG1sUEsFBgAAAAAEAAQA9QAAAIUDAAAAAA==&#10;">
                  <v:fill on="t" focussize="0,0"/>
                  <v:stroke on="f" weight="1pt"/>
                  <v:imagedata o:title=""/>
                  <o:lock v:ext="edit" aspectratio="f"/>
                </v:rect>
                <v:rect id="矩形 112" o:spid="_x0000_s1026" o:spt="1" style="position:absolute;left:998530;top:580114;height:785519;width:458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aH4MIA&#10;AADcAAAADwAAAGRycy9kb3ducmV2LnhtbERP24rCMBB9X/Afwgi+yDa1rCLdRvEK4ou3/YChmW2L&#10;zaQ0Ubt/bwRh3+ZwrpPNO1OLO7WusqxgFMUgiHOrKy4U/Fy2n1MQziNrrC2Tgj9yMJ/1PjJMtX3w&#10;ie5nX4gQwi5FBaX3TSqly0sy6CLbEAfu17YGfYBtIXWLjxBuapnE8UQarDg0lNjQqqT8er4ZBZfD&#10;cbLZVmNOmut68ZWPl8PNfqnUoN8tvkF46vy/+O3e6TB/lMDrmXCB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JofgwgAAANwAAAAPAAAAAAAAAAAAAAAAAJgCAABkcnMvZG93&#10;bnJldi54bWxQSwUGAAAAAAQABAD1AAAAhwMAAAAA&#10;">
                  <v:fill on="t" focussize="0,0"/>
                  <v:stroke on="f" weight="1pt"/>
                  <v:imagedata o:title=""/>
                  <o:lock v:ext="edit" aspectratio="f"/>
                </v:rect>
                <v:rect id="矩形 113" o:spid="_x0000_s1026" o:spt="1" style="position:absolute;left:1522546;top:586314;height:785519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oie8QA&#10;AADcAAAADwAAAGRycy9kb3ducmV2LnhtbERPzWrCQBC+F3yHZQQv0mxMVUqaNUSrIF7aah9gyE6T&#10;YHY2ZLcxfftuQehtPr7fyfLRtGKg3jWWFSyiGARxaXXDlYLPy+HxGYTzyBpby6Tghxzkm8lDhqm2&#10;N/6g4ewrEULYpaig9r5LpXRlTQZdZDviwH3Z3qAPsK+k7vEWwk0rkzheS4MNh4YaO9rVVF7P30bB&#10;5e19vT80K06662uxLFfb+f60VWo2HYsXEJ5G/y++u486zF88wd8z4QK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qInvEAAAA3AAAAA8AAAAAAAAAAAAAAAAAmAIAAGRycy9k&#10;b3ducmV2LnhtbFBLBQYAAAAABAAEAPUAAACJAwAAAAA=&#10;">
                  <v:fill on="t" focussize="0,0"/>
                  <v:stroke on="f" weight="1pt"/>
                  <v:imagedata o:title=""/>
                  <o:lock v:ext="edit" aspectratio="f"/>
                </v:rect>
                <v:rect id="矩形 114" o:spid="_x0000_s1026" o:spt="1" style="position:absolute;left:1271139;top:517012;height:771218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O6D8MA&#10;AADcAAAADwAAAGRycy9kb3ducmV2LnhtbERPzWrCQBC+F3yHZYReim4UFYmuIVoF6UWNPsCQHZNg&#10;djZktzF9e7dQ6G0+vt9ZJ72pRUetqywrmIwjEMS51RUXCm7Xw2gJwnlkjbVlUvBDDpLN4G2NsbZP&#10;vlCX+UKEEHYxKii9b2IpXV6SQTe2DXHg7rY16ANsC6lbfIZwU8tpFC2kwYpDQ4kN7UrKH9m3UXA9&#10;nRf7QzXnafP4TGf5fPux/9oq9T7s0xUIT73/F/+5jzrMn8zg95lwgd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O6D8MAAADcAAAADwAAAAAAAAAAAAAAAACYAgAAZHJzL2Rv&#10;d25yZXYueG1sUEsFBgAAAAAEAAQA9QAAAIgDAAAAAA==&#10;">
                  <v:fill on="t" focussize="0,0"/>
                  <v:stroke on="f" weight="1pt"/>
                  <v:imagedata o:title=""/>
                  <o:lock v:ext="edit" aspectratio="f"/>
                </v:rect>
                <v:rect id="矩形 115" o:spid="_x0000_s1026" o:spt="1" style="position:absolute;left:718022;top:507212;height:771118;width:458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8flMQA&#10;AADcAAAADwAAAGRycy9kb3ducmV2LnhtbERPzWrCQBC+F3yHZYReSt0ojUiajSRWQXpp1T7AkJ0m&#10;wexsyK5J+vZuodDbfHy/k24n04qBetdYVrBcRCCIS6sbrhR8XQ7PGxDOI2tsLZOCH3KwzWYPKSba&#10;jnyi4ewrEULYJaig9r5LpHRlTQbdwnbEgfu2vUEfYF9J3eMYwk0rV1G0lgYbDg01drSrqbyeb0bB&#10;5eNzvT80Ma+661v+UsbF0/69UOpxPuWvIDxN/l/85z7qMH8Zw+8z4QK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PH5TEAAAA3AAAAA8AAAAAAAAAAAAAAAAAmAIAAGRycy9k&#10;b3ducmV2LnhtbFBLBQYAAAAABAAEAPUAAACJAwAAAAA=&#10;">
                  <v:fill on="t" focussize="0,0"/>
                  <v:stroke on="f" weight="1pt"/>
                  <v:imagedata o:title=""/>
                  <o:lock v:ext="edit" aspectratio="f"/>
                </v:rect>
                <v:rect id="矩形 116" o:spid="_x0000_s1026" o:spt="1" style="position:absolute;left:1785754;top:517012;height:771218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2B48MA&#10;AADcAAAADwAAAGRycy9kb3ducmV2LnhtbERP22rCQBB9L/gPywh9KbpRNEh0DWojlL60Xj5gyI5J&#10;SHY2ZFcT/75bKPRtDuc6m3QwjXhQ5yrLCmbTCARxbnXFhYLr5ThZgXAeWWNjmRQ8yUG6Hb1sMNG2&#10;5xM9zr4QIYRdggpK79tESpeXZNBNbUscuJvtDPoAu0LqDvsQbho5j6JYGqw4NJTY0qGkvD7fjYLL&#10;13ecHaslz9v6fbfIl/u37HOv1Ot42K1BeBr8v/jP/aHD/FkMv8+EC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2B48MAAADcAAAADwAAAAAAAAAAAAAAAACYAgAAZHJzL2Rv&#10;d25yZXYueG1sUEsFBgAAAAAEAAQA9QAAAIgDAAAAAA==&#10;">
                  <v:fill on="t" focussize="0,0"/>
                  <v:stroke on="f" weight="1pt"/>
                  <v:imagedata o:title=""/>
                  <o:lock v:ext="edit" aspectratio="f"/>
                </v:rect>
                <v:line id="直接连接符 55" o:spid="_x0000_s1026" o:spt="20" style="position:absolute;left:312709;top:507012;height:0;width:16311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p1MIAAADbAAAADwAAAGRycy9kb3ducmV2LnhtbESPT4vCMBTE78J+h/AWvGnqgsVWo8iC&#10;sJcF/y57fDbPtti8lCRq/fZGEDwOM/MbZrboTCOu5HxtWcFomIAgLqyuuVSw360GExA+IGtsLJOC&#10;O3lYzD96M8y1vfGGrttQighhn6OCKoQ2l9IXFRn0Q9sSR+9kncEQpSuldniLcNPIryRJpcGa40KF&#10;LX1XVJy3F6PgQH9nl2aZXB3/L+uT2Weplr9K9T+75RREoC68w6/2j1YwHsP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Np1MIAAADbAAAADwAAAAAAAAAAAAAA&#10;AAChAgAAZHJzL2Rvd25yZXYueG1sUEsFBgAAAAAEAAQA+QAAAJADAAAAAA==&#10;">
                  <v:fill on="f" focussize="0,0"/>
                  <v:stroke weight="1pt" color="#000000" joinstyle="miter"/>
                  <v:imagedata o:title=""/>
                  <o:lock v:ext="edit" aspectratio="f"/>
                </v:line>
                <v:line id="直接连接符 118" o:spid="_x0000_s1026" o:spt="20" style="position:absolute;left:228707;top:1371433;height:0;width:170035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8n9sQAAADcAAAADwAAAGRycy9kb3ducmV2LnhtbESPQWvCQBCF70L/wzIFb7qxh2BSVxFB&#10;6KXQWhWP0+yYBLOzYXfV+O87B6G3Gd6b975ZrAbXqRuF2Ho2MJtmoIgrb1uuDex/tpM5qJiQLXae&#10;ycCDIqyWL6MFltbf+Ztuu1QrCeFYooEmpb7UOlYNOYxT3xOLdvbBYZI11NoGvEu46/RbluXaYcvS&#10;0GBPm4aqy+7qDBzoeAl5Uejt7+n6dXb7Irf605jx67B+B5VoSP/m5/WHFfyZ0MozMoFe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yf2xAAAANwAAAAPAAAAAAAAAAAA&#10;AAAAAKECAABkcnMvZG93bnJldi54bWxQSwUGAAAAAAQABAD5AAAAkgMAAAAA&#10;">
                  <v:fill on="f" focussize="0,0"/>
                  <v:stroke weight="1pt" color="#000000" joinstyle="miter"/>
                  <v:imagedata o:title=""/>
                  <o:lock v:ext="edit" aspectratio="f"/>
                </v:line>
                <v:shape id="弧形 100" o:spid="_x0000_s1026" o:spt="100" style="position:absolute;left:213906;top:695116;height:474511;width:509115;rotation:2828393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OYWsYA&#10;AADcAAAADwAAAGRycy9kb3ducmV2LnhtbESPzWvCQBDF7wX/h2WE3upGKaVEVxFFUg8e6gd4HLKT&#10;D83OhuzWpP3rO4dCbzO8N+/9ZrEaXKMe1IXas4HpJAFFnHtbc2ngfNq9vIMKEdli45kMfFOA1XL0&#10;tMDU+p4/6XGMpZIQDikaqGJsU61DXpHDMPEtsWiF7xxGWbtS2w57CXeNniXJm3ZYszRU2NKmovx+&#10;/HIG9rv9a5bx5lZcrxlvL/2hOP8cjHkeD+s5qEhD/Df/XX9YwU8EX56RCf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OYWsYAAADcAAAADwAAAAAAAAAAAAAAAACYAgAAZHJz&#10;L2Rvd25yZXYueG1sUEsFBgAAAAAEAAQA9QAAAIsDAAAAAA==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="classic" startarrowwidth="narrow"/>
                  <v:imagedata o:title=""/>
                  <o:lock v:ext="edit" aspectratio="f"/>
                </v:shape>
                <v:shape id="弧形 122" o:spid="_x0000_s1026" o:spt="100" style="position:absolute;left:767523;top:680316;height:474511;width:509115;rotation:2828393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j/1sMA&#10;AADcAAAADwAAAGRycy9kb3ducmV2LnhtbERPS2vCQBC+F/oflil4q5sGKSW6ilgkevDgCzwO2clD&#10;s7Mhu5ror+8KBW/z8T1nMutNLW7Uusqygq9hBII4s7riQsFhv/z8AeE8ssbaMim4k4PZ9P1tgom2&#10;HW/ptvOFCCHsElRQet8kUrqsJINuaBviwOW2NegDbAupW+xCuKllHEXf0mDFoaHEhhYlZZfd1ShY&#10;L9ejNOXFOT+dUv49dpv88NgoNfjo52MQnnr/Ev+7VzrMj2N4PhMuk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j/1sMAAADcAAAADwAAAAAAAAAAAAAAAACYAgAAZHJzL2Rv&#10;d25yZXYueG1sUEsFBgAAAAAEAAQA9QAAAIgDAAAAAA==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="classic" startarrowwidth="narrow"/>
                  <v:imagedata o:title=""/>
                  <o:lock v:ext="edit" aspectratio="f"/>
                </v:shape>
                <v:shape id="弧形 123" o:spid="_x0000_s1026" o:spt="100" style="position:absolute;left:1281539;top:705017;height:474511;width:509115;rotation:2828393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RaTcMA&#10;AADcAAAADwAAAGRycy9kb3ducmV2LnhtbERPS2vCQBC+F/wPywje6kZbRKKriCLRg4daBY9DdvLQ&#10;7GzIbk3qr3cLQm/z8T1nvuxMJe7UuNKygtEwAkGcWl1yruD0vX2fgnAeWWNlmRT8koPlovc2x1jb&#10;lr/ofvS5CCHsYlRQeF/HUrq0IINuaGviwGW2MegDbHKpG2xDuKnkOIom0mDJoaHAmtYFpbfjj1Gw&#10;3+4/k4TX1+xySXhzbg/Z6XFQatDvVjMQnjr/L365dzrMH3/A3zPhAr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YRaTcMAAADcAAAADwAAAAAAAAAAAAAAAACYAgAAZHJzL2Rv&#10;d25yZXYueG1sUEsFBgAAAAAEAAQA9QAAAIgDAAAAAA==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="classic" startarrowwidth="narrow"/>
                  <v:imagedata o:title=""/>
                  <o:lock v:ext="edit" aspectratio="f"/>
                </v:shape>
                <v:shape id="文本框 102" o:spid="_x0000_s1026" o:spt="202" type="#_x0000_t202" style="position:absolute;left:500615;top:556713;height:341008;width:4250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26" o:spid="_x0000_s1026" o:spt="202" type="#_x0000_t202" style="position:absolute;left:1044332;top:546813;height:341108;width:4250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27" o:spid="_x0000_s1026" o:spt="202" type="#_x0000_t202" style="position:absolute;left:609318;top:1614339;height:243405;width:116653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180" w:lineRule="exact"/>
                          <w:rPr>
                            <w:rFonts w:ascii="楷体" w:hAnsi="楷体" w:eastAsia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楷体" w:hAnsi="楷体" w:eastAsia="楷体" w:cs="Times New Roman"/>
                            <w:sz w:val="18"/>
                            <w:szCs w:val="18"/>
                          </w:rPr>
                          <w:t>酸性</w:t>
                        </w:r>
                        <w:r>
                          <w:rPr>
                            <w:rFonts w:hint="eastAsia" w:ascii="楷体" w:hAnsi="楷体" w:eastAsia="楷体" w:cs="Times New Roman"/>
                            <w:sz w:val="18"/>
                            <w:szCs w:val="18"/>
                          </w:rPr>
                          <w:t>含</w:t>
                        </w:r>
                        <w:r>
                          <w:rPr>
                            <w:rFonts w:ascii="Times New Roman" w:hAnsi="Times New Roman" w:eastAsia="楷体" w:cs="Times New Roman"/>
                            <w:sz w:val="18"/>
                            <w:szCs w:val="18"/>
                          </w:rPr>
                          <w:t>Cr(VI)</w:t>
                        </w:r>
                        <w:r>
                          <w:rPr>
                            <w:rFonts w:hint="eastAsia" w:ascii="楷体" w:hAnsi="楷体" w:eastAsia="楷体" w:cs="Times New Roman"/>
                            <w:sz w:val="18"/>
                            <w:szCs w:val="18"/>
                          </w:rPr>
                          <w:t>废水</w:t>
                        </w:r>
                      </w:p>
                    </w:txbxContent>
                  </v:textbox>
                </v:shape>
                <v:line id="直接连接符 103" o:spid="_x0000_s1026" o:spt="20" style="position:absolute;left:1854956;top:505912;height:0;width:22240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80WcMAAADcAAAADwAAAGRycy9kb3ducmV2LnhtbERPTWvCQBC9F/wPywi9SN1YoS3RVcRi&#10;qb2pPXgcstNkaXY2ZKdJ2l/vCkJv83ifs1wPvlYdtdEFNjCbZqCIi2AdlwY+T7uHF1BRkC3WgcnA&#10;L0VYr0Z3S8xt6PlA3VFKlUI45migEmlyrWNRkcc4DQ1x4r5C61ESbEttW+xTuK/1Y5Y9aY+OU0OF&#10;DW0rKr6PP96A7M/uecZ/b6fXXj4m+0lX7lxnzP142CxACQ3yL765322an83h+ky6QK8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PNFnDAAAA3AAAAA8AAAAAAAAAAAAA&#10;AAAAoQIAAGRycy9kb3ducmV2LnhtbFBLBQYAAAAABAAEAPkAAACRAwAAAAA=&#10;">
                  <v:fill on="f" focussize="0,0"/>
                  <v:stroke weight="1pt" color="#000000" joinstyle="miter" dashstyle="3 1"/>
                  <v:imagedata o:title=""/>
                  <o:lock v:ext="edit" aspectratio="f"/>
                </v:line>
                <v:line id="直接连接符 129" o:spid="_x0000_s1026" o:spt="20" style="position:absolute;left:1845056;top:1371733;height:0;width:22240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Jf08MAAADcAAAADwAAAGRycy9kb3ducmV2LnhtbERPTU/CQBC9k/gfNmPihcAWDoqVhRgN&#10;BrxRPHCcdMd2Y3e26Y5t5de7Jibc5uV9zno7+kb11EUX2MBinoEiLoN1XBn4OO1mK1BRkC02gcnA&#10;D0XYbm4ma8xtGPhIfSGVSiEcczRQi7S51rGsyWOch5Y4cZ+h8ygJdpW2HQ4p3Dd6mWX32qPj1FBj&#10;Sy81lV/Ftzcgh7N7WPDl7fQ6yPv0MO2rneuNubsdn59ACY1yFf+79zbNXz7C3zPpAr3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SX9PDAAAA3AAAAA8AAAAAAAAAAAAA&#10;AAAAoQIAAGRycy9kb3ducmV2LnhtbFBLBQYAAAAABAAEAPkAAACRAwAAAAA=&#10;">
                  <v:fill on="f" focussize="0,0"/>
                  <v:stroke weight="1pt" color="#000000" joinstyle="miter" dashstyle="3 1"/>
                  <v:imagedata o:title=""/>
                  <o:lock v:ext="edit" aspectratio="f"/>
                </v:line>
                <v:line id="直接连接符 105" o:spid="_x0000_s1026" o:spt="20" style="position:absolute;left:231807;top:176104;flip:x y;height:1193428;width:19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cu5MMAAADcAAAADwAAAGRycy9kb3ducmV2LnhtbERP32vCMBB+F/Y/hBvszaYT1NEZRSaD&#10;MXBgLdvr0ZxtsbnUJNr2v18GA9/u4/t5q81gWnEj5xvLCp6TFARxaXXDlYLi+D59AeEDssbWMikY&#10;ycNm/TBZYaZtzwe65aESMYR9hgrqELpMSl/WZNAntiOO3Mk6gyFCV0ntsI/hppWzNF1Igw3Hhho7&#10;equpPOdXoyA/jbuv5bfmoXA/8/0y/zxcrhelnh6H7SuIQEO4i//dHzrOT+fw90y8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nLuTDAAAA3AAAAA8AAAAAAAAAAAAA&#10;AAAAoQIAAGRycy9kb3ducmV2LnhtbFBLBQYAAAAABAAEAPkAAACRAwAAAAA=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line id="直接连接符 106" o:spid="_x0000_s1026" o:spt="20" style="position:absolute;left:317709;top:195504;flip:y;height:321507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y6B7sAAADcAAAADwAAAGRycy9kb3ducmV2LnhtbERPSwrCMBDdC94hjOBOUwWLVKOIoLhS&#10;/BxgaMa02ExKE2u9vREEd/N431muO1uJlhpfOlYwGScgiHOnSzYKbtfdaA7CB2SNlWNS8CYP61W/&#10;t8RMuxefqb0EI2II+wwVFCHUmZQ+L8iiH7uaOHJ311gMETZG6gZfMdxWcpokqbRYcmwosKZtQfnj&#10;8rQKtDmS3DjTziYmve1yc8LjvlVqOOg2CxCBuvAX/9wHHecnKXyfiRfI1Q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9bLoHuwAAANwAAAAPAAAAAAAAAAAAAAAAAKECAABk&#10;cnMvZG93bnJldi54bWxQSwUGAAAAAAQABAD5AAAAiQMAAAAA&#10;">
                  <v:fill on="f" focussize="0,0"/>
                  <v:stroke weight="0.5pt" color="#000000" joinstyle="miter"/>
                  <v:imagedata o:title=""/>
                  <o:lock v:ext="edit" aspectratio="f"/>
                </v:line>
                <v:shape id="椭圆 108" o:spid="_x0000_s1026" o:spt="3" type="#_x0000_t3" style="position:absolute;left:208906;top:171204;height:45701;width:458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SG2cYA&#10;AADcAAAADwAAAGRycy9kb3ducmV2LnhtbESPQW/CMAyF75P4D5GRdpkgWQ/TVAiIbZrYgcuATRyt&#10;xrRljVM1oS3/fj5M2s3We37v83I9+kb11MU6sIXHuQFFXARXc2nheHifPYOKCdlhE5gs3CjCejW5&#10;W2LuwsCf1O9TqSSEY44WqpTaXOtYVOQxzkNLLNo5dB6TrF2pXYeDhPtGZ8Y8aY81S0OFLb1WVPzs&#10;r95C/3U90ct2G02T9bvh4e37ciwya++n42YBKtGY/s1/1x9O8I3QyjMygV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SG2cYAAADcAAAADwAAAAAAAAAAAAAAAACYAgAAZHJz&#10;L2Rvd25yZXYueG1sUEsFBgAAAAAEAAQA9QAAAIsDAAAAAA==&#10;">
                  <v:fill on="t" focussize="0,0"/>
                  <v:stroke on="f" weight="1pt"/>
                  <v:imagedata o:title=""/>
                  <o:lock v:ext="edit" aspectratio="f"/>
                </v:shape>
                <v:shape id="椭圆 135" o:spid="_x0000_s1026" o:spt="3" type="#_x0000_t3" style="position:absolute;left:302909;top:171204;height:45701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j+sQA&#10;AADcAAAADwAAAGRycy9kb3ducmV2LnhtbERPS2vCQBC+F/wPywi9FN00RZE0G+mDogcvPulxyE6T&#10;tNnZkF2T9N+7guBtPr7npMvB1KKj1lWWFTxPIxDEudUVFwoO+6/JAoTzyBpry6Tgnxwss9FDiom2&#10;PW+p2/lChBB2CSoovW8SKV1ekkE3tQ1x4H5sa9AH2BZSt9iHcFPLOIrm0mDFoaHEhj5Kyv92Z6Og&#10;O56/6X21clEdd5v+6fP0e8hjpR7Hw9srCE+Dv4tv7rUO819mcH0mXCC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54/rEAAAA3AAAAA8AAAAAAAAAAAAAAAAAmAIAAGRycy9k&#10;b3ducmV2LnhtbFBLBQYAAAAABAAEAPUAAACJAwAAAAA=&#10;">
                  <v:fill on="t" focussize="0,0"/>
                  <v:stroke on="f" weight="1pt"/>
                  <v:imagedata o:title=""/>
                  <o:lock v:ext="edit" aspectratio="f"/>
                </v:shape>
                <v:shape id="文本框 136" o:spid="_x0000_s1026" o:spt="202" type="#_x0000_t202" style="position:absolute;left:36001;top:91702;height:250706;width:29160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37" o:spid="_x0000_s1026" o:spt="202" type="#_x0000_t202" style="position:absolute;left:263308;top:96702;height:241905;width:3460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38" o:spid="_x0000_s1026" o:spt="202" type="#_x0000_t202" style="position:absolute;left:1563248;top:571513;height:341108;width:4251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7MuM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7MuMYAAADcAAAADwAAAAAAAAAAAAAAAACYAgAAZHJz&#10;L2Rvd25yZXYueG1sUEsFBgAAAAAEAAQA9QAAAI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9" o:spid="_x0000_s1026" o:spt="202" type="#_x0000_t202" style="position:absolute;left:570817;top:35900;height:357208;width:123073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pI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JpI8MAAADc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180" w:lineRule="exact"/>
                          <w:rPr>
                            <w:rFonts w:ascii="楷体" w:hAnsi="楷体" w:eastAsia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楷体" w:hAnsi="楷体" w:eastAsia="楷体" w:cs="Times New Roman"/>
                            <w:sz w:val="18"/>
                            <w:szCs w:val="18"/>
                          </w:rPr>
                          <w:t>几乎</w:t>
                        </w:r>
                        <w:r>
                          <w:rPr>
                            <w:rFonts w:hint="eastAsia" w:ascii="楷体" w:hAnsi="楷体" w:eastAsia="楷体" w:cs="Times New Roman"/>
                            <w:sz w:val="18"/>
                            <w:szCs w:val="18"/>
                          </w:rPr>
                          <w:t>不含</w:t>
                        </w:r>
                        <w:r>
                          <w:rPr>
                            <w:rFonts w:ascii="Times New Roman" w:hAnsi="Times New Roman" w:eastAsia="楷体" w:cs="Times New Roman"/>
                            <w:sz w:val="18"/>
                            <w:szCs w:val="18"/>
                          </w:rPr>
                          <w:t>Cr(VI)</w:t>
                        </w:r>
                        <w:r>
                          <w:rPr>
                            <w:rFonts w:hint="eastAsia" w:ascii="楷体" w:hAnsi="楷体" w:eastAsia="楷体" w:cs="Times New Roman"/>
                            <w:sz w:val="18"/>
                            <w:szCs w:val="18"/>
                          </w:rPr>
                          <w:t>废水</w:t>
                        </w:r>
                      </w:p>
                    </w:txbxContent>
                  </v:textbox>
                </v:shape>
                <v:rect id="矩形 143" o:spid="_x0000_s1026" o:spt="1" style="position:absolute;left:2209567;top:724717;height:414910;width:45701;v-text-anchor:middl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kNZsEA&#10;AADcAAAADwAAAGRycy9kb3ducmV2LnhtbERPy6rCMBDdC/5DGMGNaHp9IdUoelUQNz4/YGjGtthM&#10;ShO19+9vBMHdHM5zZovaFOJJlcstK/jpRSCIE6tzThVcL9vuBITzyBoLy6Tgjxws5s3GDGNtX3yi&#10;59mnIoSwi1FB5n0ZS+mSjAy6ni2JA3ezlUEfYJVKXeErhJtC9qNoLA3mHBoyLOk3o+R+fhgFl8Nx&#10;vNnmI+6X9/VymIxWnc1+pVS7VS+nIDzV/iv+uHc6zB8O4P1MuED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ZDWbBAAAA3AAAAA8AAAAAAAAAAAAAAAAAmAIAAGRycy9kb3du&#10;cmV2LnhtbFBLBQYAAAAABAAEAPUAAACGAwAAAAA=&#10;">
                  <v:fill on="t" focussize="0,0"/>
                  <v:stroke on="f" weight="1pt"/>
                  <v:imagedata o:title=""/>
                  <o:lock v:ext="edit" aspectratio="f"/>
                </v:rect>
                <v:shape id="文本框 144" o:spid="_x0000_s1026" o:spt="202" type="#_x0000_t202" style="position:absolute;left:2174766;top:778818;height:439910;width:2029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180" w:lineRule="exact"/>
                          <w:rPr>
                            <w:rFonts w:ascii="楷体" w:hAnsi="楷体" w:eastAsia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楷体" w:hAnsi="楷体" w:eastAsia="楷体" w:cs="Times New Roman"/>
                            <w:sz w:val="18"/>
                            <w:szCs w:val="18"/>
                          </w:rPr>
                          <w:t>铁板</w:t>
                        </w:r>
                      </w:p>
                    </w:txbxContent>
                  </v:textbox>
                </v:shape>
                <v:shape id="弧形 147" o:spid="_x0000_s1026" o:spt="100" style="position:absolute;left:753123;top:725317;height:474511;width:509115;rotation:-8397834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1Iu8YA&#10;AADcAAAADwAAAGRycy9kb3ducmV2LnhtbERP32vCMBB+H/g/hBN8EU03N7dVowyHoDiUucHY29mc&#10;TVlzKU2q9b9fBsLe7uP7edN5a0txotoXjhXcDhMQxJnTBecKPj+WgycQPiBrLB2Tggt5mM86N1NM&#10;tTvzO532IRcxhH2KCkwIVSqlzwxZ9ENXEUfu6GqLIcI6l7rGcwy3pbxLkrG0WHBsMFjRwlD2s2+s&#10;gsocXtfN9/Pm4dhvdsstfl3wbaRUr9u+TEAEasO/+Ope6Tj//hH+nokX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1Iu8YAAADcAAAADwAAAAAAAAAAAAAAAACYAgAAZHJz&#10;L2Rvd25yZXYueG1sUEsFBgAAAAAEAAQA9QAAAIsDAAAAAA==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width="narrow" endarrow="classic" endarrowwidth="narrow"/>
                  <v:imagedata o:title=""/>
                  <o:lock v:ext="edit" aspectratio="f"/>
                </v:shape>
                <v:shape id="文本框 148" o:spid="_x0000_s1026" o:spt="202" type="#_x0000_t202" style="position:absolute;left:683520;top:561613;height:341108;width:4250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/xc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i/xcYAAADcAAAADwAAAAAAAAAAAAAAAACYAgAAZHJz&#10;L2Rvd25yZXYueG1sUEsFBgAAAAAEAAQA9QAAAI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弧形 149" o:spid="_x0000_s1026" o:spt="100" style="position:absolute;left:1301839;top:705417;height:474511;width:509115;rotation:-8397834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5UsUA&#10;AADcAAAADwAAAGRycy9kb3ducmV2LnhtbERP32vCMBB+F/wfwg18kZk6tzE7o8hEUDY21g3G3m7N&#10;2RSbS2lSrf+9GQi+3cf382aLzlbiQI0vHSsYjxIQxLnTJRcKvr/Wt08gfEDWWDkmBSfysJj3ezNM&#10;tTvyJx2yUIgYwj5FBSaEOpXS54Ys+pGriSO3c43FEGFTSN3gMYbbSt4lyaO0WHJsMFjTi6F8n7VW&#10;QW3+Vtv2d/r6sBu2H+t3/Dnh20SpwU23fAYRqAtX8cW90XH+/RT+n4kXyP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nlSxQAAANwAAAAPAAAAAAAAAAAAAAAAAJgCAABkcnMv&#10;ZG93bnJldi54bWxQSwUGAAAAAAQABAD1AAAAigMAAAAA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width="narrow" endarrow="classic" endarrowwidth="narrow"/>
                  <v:imagedata o:title=""/>
                  <o:lock v:ext="edit" aspectratio="f"/>
                </v:shape>
                <v:shape id="弧形 150" o:spid="_x0000_s1026" o:spt="100" style="position:absolute;left:1818855;top:732317;height:474511;width:509115;rotation:-8397834f;v-text-anchor:middle;" filled="f" stroked="t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1GEsgA&#10;AADcAAAADwAAAGRycy9kb3ducmV2LnhtbESPQUvDQBCF74L/YRmhl9JutFQ0dltEKVQsFVtBvI3Z&#10;aTaYnQ3ZTZv++86h4G2G9+a9b2aL3tfqQG2sAhu4HWegiItgKy4NfO2WowdQMSFbrAOTgRNFWMyv&#10;r2aY23DkTzpsU6kkhGOOBlxKTa51LBx5jOPQEIu2D63HJGtbatviUcJ9re+y7F57rFgaHDb04qj4&#10;23beQON+X9+6n8f36X7YfSw3+H3C9cSYwU3//AQqUZ/+zZfrlRX8qeDLMzKBnp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3UYSyAAAANwAAAAPAAAAAAAAAAAAAAAAAJgCAABk&#10;cnMvZG93bnJldi54bWxQSwUGAAAAAAQABAD1AAAAjQMAAAAA&#10;" path="m254549,0c395133,0,509098,106220,509098,237250l254549,237250,254549,0xnsem254549,0c395133,0,509098,106220,509098,237250nfe">
                  <v:path o:connecttype="custom" o:connectlocs="254549,0;509098,237250" o:connectangles="0,0"/>
                  <v:fill on="f" focussize="0,0"/>
                  <v:stroke color="#000000" joinstyle="miter" startarrowwidth="narrow" endarrow="classic" endarrowwidth="narrow"/>
                  <v:imagedata o:title=""/>
                  <o:lock v:ext="edit" aspectratio="f"/>
                </v:shape>
                <v:shape id="文本框 151" o:spid="_x0000_s1026" o:spt="202" type="#_x0000_t202" style="position:absolute;left:1235637;top:546813;height:341108;width:4251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52" o:spid="_x0000_s1026" o:spt="202" type="#_x0000_t202" style="position:absolute;left:1754253;top:571913;height:341008;width:4251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直接箭头连接符 153" o:spid="_x0000_s1026" o:spt="32" type="#_x0000_t32" style="position:absolute;left:896027;top:1450935;flip:x;height:177704;width:49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dbpMMAAADcAAAADwAAAGRycy9kb3ducmV2LnhtbERPTWvCQBC9C/6HZQredFOttaRugiiC&#10;lx5qC/U4zU6z0exsyK4x9td3C4K3ebzPWea9rUVHra8cK3icJCCIC6crLhV8fmzHLyB8QNZYOyYF&#10;V/KQZ8PBElPtLvxO3T6UIoawT1GBCaFJpfSFIYt+4hriyP241mKIsC2lbvESw20tp0nyLC1WHBsM&#10;NrQ2VJz2Z6tgYabr3/N3d6z01xMfePW2ueqg1OihX72CCNSHu/jm3uk4fz6D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3W6T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4" o:spid="_x0000_s1026" o:spt="32" type="#_x0000_t32" style="position:absolute;left:624619;top:1445935;flip:x;height:1778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7D0MIAAADcAAAADwAAAGRycy9kb3ducmV2LnhtbERPTYvCMBC9C/6HMIK3NVVcV7pGEUXw&#10;4kFd2D2OzWxTbSalibXurzfCgrd5vM+ZLVpbioZqXzhWMBwkIIgzpwvOFXwdN29TED4gaywdk4I7&#10;eVjMu50ZptrdeE/NIeQihrBPUYEJoUql9Jkhi37gKuLI/braYoiwzqWu8RbDbSlHSTKRFguODQYr&#10;WhnKLoerVfBhRqu/66k5F/p7zD+83K3vOijV77XLTxCB2vAS/7u3Os5/H8PzmXiB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p7D0MIAAADcAAAADwAAAAAAAAAAAAAA&#10;AAChAgAAZHJzL2Rvd25yZXYueG1sUEsFBgAAAAAEAAQA+QAAAJADAAAAAA=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5" o:spid="_x0000_s1026" o:spt="32" type="#_x0000_t32" style="position:absolute;left:1159735;top:1450935;flip:x;height:177704;width:49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JmS8MAAADcAAAADwAAAGRycy9kb3ducmV2LnhtbERPTWvCQBC9F/wPywi9NRulWkmzEVEK&#10;vfRQLehxzE6z0exsyK4x9td3hUJv83ifky8H24ieOl87VjBJUhDEpdM1Vwq+dm9PCxA+IGtsHJOC&#10;G3lYFqOHHDPtrvxJ/TZUIoawz1CBCaHNpPSlIYs+cS1x5L5dZzFE2FVSd3iN4baR0zSdS4s1xwaD&#10;La0NleftxSp4MdP1z+XYn2q9f+YDrz42Nx2UehwPq1cQgYbwL/5zv+s4fzaD+zPxAl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SZkv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6" o:spid="_x0000_s1026" o:spt="32" type="#_x0000_t32" style="position:absolute;left:1423143;top:1450935;flip:x;height:1777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D4PMMAAADcAAAADwAAAGRycy9kb3ducmV2LnhtbERPTWvCQBC9F/wPywi9NRvFWkmzEVGE&#10;XnqoFvQ4ZqfZaHY2ZNcY++u7hUJv83ifky8H24ieOl87VjBJUhDEpdM1Vwo+99unBQgfkDU2jknB&#10;nTwsi9FDjpl2N/6gfhcqEUPYZ6jAhNBmUvrSkEWfuJY4cl+usxgi7CqpO7zFcNvIaZrOpcWaY4PB&#10;ltaGysvuahW8mOn6+3rqz7U+zPjIq/fNXQelHsfD6hVEoCH8i//cbzrOf57D7zPxAl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A+Dz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7" o:spid="_x0000_s1026" o:spt="32" type="#_x0000_t32" style="position:absolute;left:1696252;top:1450935;flip:x;height:1777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xdp8MAAADcAAAADwAAAGRycy9kb3ducmV2LnhtbERPTWvCQBC9F/oflin0VjdKbSS6CaII&#10;vfRQLdTjmB2z0exsyK4x+uu7hUJv83ifsygG24ieOl87VjAeJSCIS6drrhR87TYvMxA+IGtsHJOC&#10;G3ko8seHBWbaXfmT+m2oRAxhn6ECE0KbSelLQxb9yLXEkTu6zmKIsKuk7vAaw20jJ0nyJi3WHBsM&#10;trQyVJ63F6sgNZPV/XLoT7X+fuU9Lz/WNx2Uen4alnMQgYbwL/5zv+s4f5rC7zPxA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MXaf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8" o:spid="_x0000_s1026" o:spt="32" type="#_x0000_t32" style="position:absolute;left:933428;top:181004;flip:x;height:1778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PJ1cUAAADcAAAADwAAAGRycy9kb3ducmV2LnhtbESPQW/CMAyF75P4D5GRdoMUNNjUERAC&#10;TdqFAzBpO3qN13RrnKoJpfDr8QFpN1vv+b3Pi1Xva9VRG6vABibjDBRxEWzFpYGP49voBVRMyBbr&#10;wGTgQhFWy8HDAnMbzryn7pBKJSEcczTgUmpyrWPhyGMch4ZYtJ/QekyytqW2LZ4l3Nd6mmVz7bFi&#10;aXDY0MZR8Xc4eQPPbrq5nr6738p+PvEXr3fbi03GPA779SuoRH36N9+v363gz4RWnpEJ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PJ1cUAAADcAAAADwAAAAAAAAAA&#10;AAAAAAChAgAAZHJzL2Rvd25yZXYueG1sUEsFBgAAAAAEAAQA+QAAAJMDAAAAAA=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59" o:spid="_x0000_s1026" o:spt="32" type="#_x0000_t32" style="position:absolute;left:662120;top:176104;flip:x;height:177804;width:49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9sTsMAAADcAAAADwAAAGRycy9kb3ducmV2LnhtbERPTWvCQBC9C/6HZQredFOx1qZugiiC&#10;lx5qC/U4zU6z0exsyK4x9td3C4K3ebzPWea9rUVHra8cK3icJCCIC6crLhV8fmzHCxA+IGusHZOC&#10;K3nIs+Fgial2F36nbh9KEUPYp6jAhNCkUvrCkEU/cQ1x5H5cazFE2JZSt3iJ4baW0ySZS4sVxwaD&#10;Da0NFaf92Sp4NtP17/m7O1b6a8YHXr1trjooNXroV68gAvXhLr65dzrOf3qB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fbE7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60" o:spid="_x0000_s1026" o:spt="32" type="#_x0000_t32" style="position:absolute;left:1197136;top:181004;flip:x;height:1778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kPbsUAAADcAAAADwAAAGRycy9kb3ducmV2LnhtbESPQWvCQBCF74L/YZlCb7qpFC3RVUQp&#10;9NJDVajHMTtm02ZnQ3aNsb++cxC8zfDevPfNYtX7WnXUxiqwgZdxBoq4CLbi0sBh/z56AxUTssU6&#10;MBm4UYTVcjhYYG7Dlb+o26VSSQjHHA24lJpc61g48hjHoSEW7Rxaj0nWttS2xauE+1pPsmyqPVYs&#10;DQ4b2jgqfncXb2DmJpu/y6n7qez3Kx95/bm92WTM81O/noNK1KeH+X79YQV/KvjyjEy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kPbsUAAADcAAAADwAAAAAAAAAA&#10;AAAAAAChAgAAZHJzL2Rvd25yZXYueG1sUEsFBgAAAAAEAAQA+QAAAJMDAAAAAA=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61" o:spid="_x0000_s1026" o:spt="32" type="#_x0000_t32" style="position:absolute;left:1460644;top:181004;flip:x;height:177804;width:49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Wq9cMAAADcAAAADwAAAGRycy9kb3ducmV2LnhtbERPTWvCQBC9F/wPywi91Y1SUomuIShC&#10;Lz3UCvY4zY7ZaHY2ZNeY9Nd3C4Xe5vE+Z50PthE9db52rGA+S0AQl07XXCk4fuyfliB8QNbYOCYF&#10;I3nIN5OHNWba3fmd+kOoRAxhn6ECE0KbSelLQxb9zLXEkTu7zmKIsKuk7vAew20jF0mSSos1xwaD&#10;LW0NldfDzSp4MYvt9+2rv9T69MyfXLztRh2UepwOxQpEoCH8i//crzrOT+fw+0y8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FqvX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v:shape id="直接箭头连接符 162" o:spid="_x0000_s1026" o:spt="32" type="#_x0000_t32" style="position:absolute;left:1733653;top:181004;flip:x;height:177804;width:500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0gsMAAADcAAAADwAAAGRycy9kb3ducmV2LnhtbERPTWvCQBC9C/6HZYTemo2hWEldQ1CE&#10;XnqoLdTjNDtmo9nZkF1j7K/vFgre5vE+Z1WMthUD9b5xrGCepCCIK6cbrhV8fuwelyB8QNbYOiYF&#10;N/JQrKeTFebaXfmdhn2oRQxhn6MCE0KXS+krQxZ94jriyB1dbzFE2NdS93iN4baVWZoupMWGY4PB&#10;jjaGqvP+YhU8m2zzc/keTo3+euIDl2/bmw5KPczG8gVEoDHcxf/uVx3nLzL4eyZe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XNILDAAAA3AAAAA8AAAAAAAAAAAAA&#10;AAAAoQIAAGRycy9kb3ducmV2LnhtbFBLBQYAAAAABAAEAPkAAACRAwAAAAA=&#10;">
                  <v:fill on="f" focussize="0,0"/>
                  <v:stroke weight="1pt" color="#000000" joinstyle="miter" startarrow="classic" startarrowwidth="narrow" endarrowwidth="narrow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I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还原法</w:t>
      </w:r>
    </w:p>
    <w:p>
      <w:pPr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向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酸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含铬废水中加入适量NaCl固体，以Fe为电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经过一段时间，有Cr(OH)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Fe(OH)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沉淀生成排出，从而使废水中铬含量低于排放标准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装置如右图所示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极连接电源的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极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极上的电极反应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开始时，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主要发生的电极反应为2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+2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↑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此外还有少量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B极上直接放电，该反应的电极反应式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5824" behindDoc="1" locked="0" layoutInCell="1" allowOverlap="1">
                <wp:simplePos x="0" y="0"/>
                <wp:positionH relativeFrom="column">
                  <wp:posOffset>3452495</wp:posOffset>
                </wp:positionH>
                <wp:positionV relativeFrom="paragraph">
                  <wp:posOffset>-245745</wp:posOffset>
                </wp:positionV>
                <wp:extent cx="2080260" cy="1685290"/>
                <wp:effectExtent l="0" t="0" r="7620" b="0"/>
                <wp:wrapTight wrapText="bothSides">
                  <wp:wrapPolygon>
                    <wp:start x="-99" y="0"/>
                    <wp:lineTo x="-99" y="19769"/>
                    <wp:lineTo x="8521" y="19892"/>
                    <wp:lineTo x="13079" y="19892"/>
                    <wp:lineTo x="21600" y="19769"/>
                    <wp:lineTo x="21600" y="0"/>
                    <wp:lineTo x="-99" y="0"/>
                  </wp:wrapPolygon>
                </wp:wrapTight>
                <wp:docPr id="181" name="组合 6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0260" cy="1685290"/>
                          <a:chOff x="0" y="0"/>
                          <a:chExt cx="20802" cy="16853"/>
                        </a:xfrm>
                      </wpg:grpSpPr>
                      <pic:pic xmlns:pic="http://schemas.openxmlformats.org/drawingml/2006/picture">
                        <pic:nvPicPr>
                          <pic:cNvPr id="178" name="图片 614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" cy="15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79" name="文本框 6158"/>
                        <wps:cNvSpPr txBox="1"/>
                        <wps:spPr>
                          <a:xfrm>
                            <a:off x="8352" y="13935"/>
                            <a:ext cx="4150" cy="168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180" name="文本框 6159"/>
                        <wps:cNvSpPr txBox="1"/>
                        <wps:spPr>
                          <a:xfrm>
                            <a:off x="11957" y="13716"/>
                            <a:ext cx="1282" cy="31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171" o:spid="_x0000_s1026" o:spt="203" style="position:absolute;left:0pt;margin-left:271.85pt;margin-top:-19.35pt;height:132.7pt;width:163.8pt;mso-wrap-distance-left:9pt;mso-wrap-distance-right:9pt;z-index:-251590656;mso-width-relative:page;mso-height-relative:page;" coordsize="20802,16853" wrapcoords="-99 0 -99 19769 8521 19892 13079 19892 21600 19769 21600 0 -99 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">
                <o:lock v:ext="edit" aspectratio="f"/>
                <v:shape id="图片 6145" o:spid="_x0000_s1026" o:spt="75" alt="" type="#_x0000_t75" style="position:absolute;left:0;top:0;height:15417;width:20802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OEMPGAAAA3QAAAA8AAABkcnMvZG93bnJldi54bWxEj0FrAjEUhO8F/0N4Qi+lJkoV2RpFC0vr&#10;rd0Kvb5unruLycuyiev67xuh4HGYmW+Y1WZwVvTUhcazhulEgSAuvWm40nD4zp+XIEJENmg9k4Yr&#10;BdisRw8rzIy/8Bf1RaxEgnDIUEMdY5tJGcqaHIaJb4mTd/Sdw5hkV0nT4SXBnZUzpRbSYcNpocaW&#10;3moqT8XZafC7vZW/c/Wj/HnYfW5n+fv1Kdf6cTxsX0FEGuI9/N/+MBoW05c53N6kJyD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o4Qw8YAAADdAAAADwAAAAAAAAAAAAAA&#10;AACfAgAAZHJzL2Rvd25yZXYueG1sUEsFBgAAAAAEAAQA9wAAAJIDAAAAAA==&#10;">
                  <v:fill on="f" focussize="0,0"/>
                  <v:stroke on="f"/>
                  <v:imagedata r:id="rId25" o:title=""/>
                  <o:lock v:ext="edit" aspectratio="t"/>
                </v:shape>
                <v:shape id="文本框 6158" o:spid="_x0000_s1026" o:spt="202" type="#_x0000_t202" style="position:absolute;left:8352;top:13935;height:1687;width:4150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uGocQA&#10;AADdAAAADwAAAGRycy9kb3ducmV2LnhtbERPTWvCQBC9F/wPywi9lLqxoi3RVYpoK940WvE2ZMck&#10;NDsbsmsS/717EDw+3vds0ZlSNFS7wrKC4SACQZxaXXCm4JCs379AOI+ssbRMCm7kYDHvvcww1rbl&#10;HTV7n4kQwi5GBbn3VSylS3My6Aa2Ig7cxdYGfYB1JnWNbQg3pfyIook0WHBoyLGiZU7p//5qFJzf&#10;stPWdT/HdjQeVavfJvn804lSr/3uewrCU+ef4od7oxVMhuMwN7wJT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7hqHEAAAA3QAAAA8AAAAAAAAAAAAAAAAAmAIAAGRycy9k&#10;b3ducmV2LnhtbFBLBQYAAAAABAAEAPUAAACJ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文本框 6159" o:spid="_x0000_s1026" o:spt="202" type="#_x0000_t202" style="position:absolute;left:11957;top:13716;height:3137;width:128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OdVMcA&#10;AADdAAAADwAAAGRycy9kb3ducmV2LnhtbESPS0vEQBCE74L/YWjBmzuJ4KJxJ0F8gAd13YegtzbT&#10;JsFMT5jpzcZ/7wjCHouq+opaVJPr1Ughdp4N5LMMFHHtbceNge3m4ewSVBRki71nMvBDEary+GiB&#10;hfV7XtG4lkYlCMcCDbQiQ6F1rFtyGGd+IE7elw8OJcnQaBtwn+Cu1+dZNtcOO04LLQ5021L9vd45&#10;A/17DE+fmXyMd82zvC717u0+fzHm9GS6uQYlNMkh/N9+tAbm+cUV/L1JT0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BDnVTHAAAA3QAAAA8AAAAAAAAAAAAAAAAAmAIAAGRy&#10;cy9kb3ducmV2LnhtbFBLBQYAAAAABAAEAPUAAACM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过程中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溶液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p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不同时，通电时间（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与溶液中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r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元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去除率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关系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右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图所示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①由图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还原法应采取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最佳pH范围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2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~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4         b. 4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~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6       c. 6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~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解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曲线I和曲线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IV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去除率低的原因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autoSpaceDE w:val="0"/>
        <w:autoSpaceDN w:val="0"/>
        <w:spacing w:line="276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8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.（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分）</w:t>
      </w:r>
    </w:p>
    <w:p>
      <w:pPr>
        <w:autoSpaceDE w:val="0"/>
        <w:autoSpaceDN w:val="0"/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4675</wp:posOffset>
                </wp:positionV>
                <wp:extent cx="5578475" cy="1210945"/>
                <wp:effectExtent l="0" t="0" r="14605" b="8255"/>
                <wp:wrapTopAndBottom/>
                <wp:docPr id="92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8475" cy="1210945"/>
                          <a:chOff x="0" y="0"/>
                          <a:chExt cx="55784" cy="12109"/>
                        </a:xfrm>
                      </wpg:grpSpPr>
                      <wpg:grpSp>
                        <wpg:cNvPr id="90" name="组合 6149"/>
                        <wpg:cNvGrpSpPr/>
                        <wpg:grpSpPr>
                          <a:xfrm>
                            <a:off x="0" y="0"/>
                            <a:ext cx="55784" cy="12109"/>
                            <a:chOff x="0" y="0"/>
                            <a:chExt cx="55789" cy="12113"/>
                          </a:xfrm>
                        </wpg:grpSpPr>
                        <pic:pic xmlns:pic="http://schemas.openxmlformats.org/drawingml/2006/picture">
                          <pic:nvPicPr>
                            <pic:cNvPr id="78" name="图片 21" descr="2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54"/>
                              <a:ext cx="52730" cy="120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g:grpSp>
                          <wpg:cNvPr id="88" name="组合 31"/>
                          <wpg:cNvGrpSpPr/>
                          <wpg:grpSpPr>
                            <a:xfrm>
                              <a:off x="17580" y="0"/>
                              <a:ext cx="38209" cy="11833"/>
                              <a:chOff x="0" y="0"/>
                              <a:chExt cx="38208" cy="11833"/>
                            </a:xfrm>
                          </wpg:grpSpPr>
                          <wps:wsp>
                            <wps:cNvPr id="79" name="文本框 28"/>
                            <wps:cNvSpPr txBox="1"/>
                            <wps:spPr>
                              <a:xfrm>
                                <a:off x="0" y="0"/>
                                <a:ext cx="7565" cy="28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HC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0" name="文本框 26"/>
                            <wps:cNvSpPr txBox="1"/>
                            <wps:spPr>
                              <a:xfrm>
                                <a:off x="9470" y="0"/>
                                <a:ext cx="8926" cy="28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(N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3" name="文本框 29"/>
                            <wps:cNvSpPr txBox="1"/>
                            <wps:spPr>
                              <a:xfrm>
                                <a:off x="16818" y="8763"/>
                                <a:ext cx="5552" cy="266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宋体" w:hAnsi="宋体" w:eastAsia="宋体" w:cs="Times New Roman"/>
                                      <w:b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eastAsia="宋体" w:cs="Times New Roman"/>
                                      <w:b/>
                                    </w:rPr>
                                    <w:t>沉</w:t>
                                  </w:r>
                                  <w:r>
                                    <w:rPr>
                                      <w:rFonts w:hint="eastAsia" w:ascii="宋体" w:hAnsi="宋体" w:eastAsia="宋体" w:cs="Times New Roman"/>
                                      <w:b/>
                                    </w:rPr>
                                    <w:t>锂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4" name="文本框 30"/>
                            <wps:cNvSpPr txBox="1"/>
                            <wps:spPr>
                              <a:xfrm>
                                <a:off x="8123" y="6852"/>
                                <a:ext cx="5442" cy="2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pacing w:line="0" w:lineRule="atLeast"/>
                                    <w:rPr>
                                      <w:rFonts w:ascii="宋体" w:hAnsi="宋体" w:eastAsia="宋体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hint="eastAsia" w:ascii="宋体" w:hAnsi="宋体" w:eastAsia="宋体" w:cs="Times New Roman"/>
                                      <w:b/>
                                    </w:rPr>
                                    <w:t>滤液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6" name="文本框 79"/>
                            <wps:cNvSpPr txBox="1"/>
                            <wps:spPr>
                              <a:xfrm>
                                <a:off x="5036" y="8948"/>
                                <a:ext cx="6673" cy="28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试剂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7" name="文本框 80"/>
                            <wps:cNvSpPr txBox="1"/>
                            <wps:spPr>
                              <a:xfrm>
                                <a:off x="29282" y="4028"/>
                                <a:ext cx="8926" cy="28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  <wps:wsp>
                        <wps:cNvPr id="91" name="文本框 62"/>
                        <wps:cNvSpPr txBox="1"/>
                        <wps:spPr>
                          <a:xfrm>
                            <a:off x="18832" y="4191"/>
                            <a:ext cx="4789" cy="255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宋体" w:hAnsi="宋体" w:eastAsia="宋体"/>
                                  <w:b/>
                                </w:rPr>
                              </w:pPr>
                              <w:r>
                                <w:rPr>
                                  <w:rFonts w:hint="eastAsia" w:ascii="宋体" w:hAnsi="宋体" w:eastAsia="宋体"/>
                                  <w:b/>
                                </w:rPr>
                                <w:t>除铝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5" o:spid="_x0000_s1026" o:spt="203" style="position:absolute;left:0pt;margin-left:0pt;margin-top:45.25pt;height:95.35pt;width:439.25pt;mso-wrap-distance-bottom:0pt;mso-wrap-distance-top:0pt;z-index:251693056;mso-width-relative:page;mso-height-relative:page;" coordsize="55784,12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">
                <o:lock v:ext="edit" aspectratio="f"/>
                <v:group id="组合 6149" o:spid="_x0000_s1026" o:spt="203" style="position:absolute;left:0;top:0;height:12109;width:55784;" coordsize="55789,12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R3OM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eP4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CR3OMcAAADd&#10;AAAADwAAAAAAAAAAAAAAAACqAgAAZHJzL2Rvd25yZXYueG1sUEsFBgAAAAAEAAQA+gAAAJ4DAAAA&#10;AA==&#10;">
                  <o:lock v:ext="edit" aspectratio="f"/>
                  <v:shape id="图片 21" o:spid="_x0000_s1026" o:spt="75" alt="2.png" type="#_x0000_t75" style="position:absolute;left:0;top:54;height:12059;width:5273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QHU7DAAAA2wAAAA8AAABkcnMvZG93bnJldi54bWxEj0GLwjAUhO/C/ofwFrzImtaDSjXKrqCI&#10;gqAreH00z7a7zUtpYlv/vREEj8PMfMPMl50pRUO1KywriIcRCOLU6oIzBeff9dcUhPPIGkvLpOBO&#10;DpaLj94cE21bPlJz8pkIEHYJKsi9rxIpXZqTQTe0FXHwrrY26IOsM6lrbAPclHIURWNpsOCwkGNF&#10;q5zS/9PNKFhttLs22J73f5Ofy2DjdvHhNlaq/9l9z0B46vw7/GpvtYJRDM8v4QfIx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5AdTsMAAADbAAAADwAAAAAAAAAAAAAAAACf&#10;AgAAZHJzL2Rvd25yZXYueG1sUEsFBgAAAAAEAAQA9wAAAI8DAAAAAA==&#10;">
                    <v:fill on="f" focussize="0,0"/>
                    <v:stroke on="f"/>
                    <v:imagedata r:id="rId26" o:title="2"/>
                    <o:lock v:ext="edit" aspectratio="t"/>
                  </v:shape>
                  <v:group id="组合 31" o:spid="_x0000_s1026" o:spt="203" style="position:absolute;left:17580;top:0;height:11833;width:38209;" coordsize="38208,11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o:lock v:ext="edit" aspectratio="f"/>
                    <v:shape id="文本框 28" o:spid="_x0000_s1026" o:spt="202" type="#_x0000_t202" style="position:absolute;left:0;top:0;height:2884;width:7565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42br8A&#10;AADbAAAADwAAAGRycy9kb3ducmV2LnhtbERPTWvCQBC9F/wPywje6kbBUqKrqCh4K008eByyYxLN&#10;zobsqml+fedQ6PHxvleb3jXqSV2oPRuYTRNQxIW3NZcGzvnx/RNUiMgWG89k4IcCbNajtxWm1r/4&#10;m55ZLJWEcEjRQBVjm2odioochqlviYW7+s5hFNiV2nb4knDX6HmSfGiHNUtDhS3tKyru2cNJr88P&#10;92EbdX4sKNvZxXD7ugzGTMb9dgkqUh//xX/ukzUwl7HyRX6AX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vjZuvwAAANsAAAAPAAAAAAAAAAAAAAAAAJgCAABkcnMvZG93bnJl&#10;di54bWxQSwUGAAAAAAQABAD1AAAAhAMA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NH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HC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6" o:spid="_x0000_s1026" o:spt="202" type="#_x0000_t202" style="position:absolute;left:9470;top:0;height:2884;width:8926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0Hh8EA&#10;AADbAAAADwAAAGRycy9kb3ducmV2LnhtbESPzYrCMBSF98K8Q7gD7jRVUKRjWnQYwZ3YupjlpbnT&#10;dmxuShO19umNILg8nJ+Ps05704grda62rGA2jUAQF1bXXCo45bvJCoTzyBoby6TgTg7S5GO0xljb&#10;Gx/pmvlShBF2MSqovG9jKV1RkUE3tS1x8P5sZ9AH2ZVSd3gL46aR8yhaSoM1B0KFLX1XVJyziwlc&#10;m/+ch42X+a6gbKsXw//hd1Bq/NlvvkB46v07/GrvtYL5Ep5fwg+Qy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tB4fBAAAA2wAAAA8AAAAAAAAAAAAAAAAAmAIAAGRycy9kb3du&#10;cmV2LnhtbFBLBQYAAAAABAAEAPUAAACGAw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(NH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29" o:spid="_x0000_s1026" o:spt="202" type="#_x0000_t202" style="position:absolute;left:16818;top:8763;height:2661;width:5552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KT9cIA&#10;AADbAAAADwAAAGRycy9kb3ducmV2LnhtbESPzYrCMBSF9wO+Q7iCu2k6gjJ2jKKi4E5sXbi8NHfa&#10;js1NaaLWPr0RhFkezs/HmS87U4sbta6yrOArikEQ51ZXXCg4ZbvPbxDOI2usLZOCBzlYLgYfc0y0&#10;vfORbqkvRBhhl6CC0vsmkdLlJRl0kW2Ig/drW4M+yLaQusV7GDe1HMfxVBqsOBBKbGhTUn5JryZw&#10;bba99Csvs11O6VpP+r/DuVdqNOxWPyA8df4//G7vtYLxDF5fwg+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8pP1wgAAANsAAAAPAAAAAAAAAAAAAAAAAJgCAABkcnMvZG93&#10;bnJldi54bWxQSwUGAAAAAAQABAD1AAAAhwMA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ascii="宋体" w:hAnsi="宋体" w:eastAsia="宋体" w:cs="Times New Roman"/>
                                <w:b/>
                                <w:vertAlign w:val="subscript"/>
                              </w:rPr>
                            </w:pPr>
                            <w:r>
                              <w:rPr>
                                <w:rFonts w:ascii="宋体" w:hAnsi="宋体" w:eastAsia="宋体" w:cs="Times New Roman"/>
                                <w:b/>
                              </w:rPr>
                              <w:t>沉</w:t>
                            </w:r>
                            <w:r>
                              <w:rPr>
                                <w:rFonts w:hint="eastAsia" w:ascii="宋体" w:hAnsi="宋体" w:eastAsia="宋体" w:cs="Times New Roman"/>
                                <w:b/>
                              </w:rPr>
                              <w:t>锂</w:t>
                            </w:r>
                          </w:p>
                        </w:txbxContent>
                      </v:textbox>
                    </v:shape>
                    <v:shape id="文本框 30" o:spid="_x0000_s1026" o:spt="202" type="#_x0000_t202" style="position:absolute;left:8123;top:6852;height:2885;width:544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spacing w:line="0" w:lineRule="atLeast"/>
                              <w:rPr>
                                <w:rFonts w:ascii="宋体" w:hAnsi="宋体" w:eastAsia="宋体" w:cs="Times New Roman"/>
                                <w:b/>
                              </w:rPr>
                            </w:pPr>
                            <w:r>
                              <w:rPr>
                                <w:rFonts w:hint="eastAsia" w:ascii="宋体" w:hAnsi="宋体" w:eastAsia="宋体" w:cs="Times New Roman"/>
                                <w:b/>
                              </w:rPr>
                              <w:t>滤液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79" o:spid="_x0000_s1026" o:spt="202" type="#_x0000_t202" style="position:absolute;left:5036;top:8948;height:2885;width:6673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86MMA&#10;AADbAAAADwAAAGRycy9kb3ducmV2LnhtbESPzWrCQBSF9wXfYbiCu2ZSwVbTjKJFobvSxIXLS+Y2&#10;Sc3cCZlpEvP0nULB5eH8fJx0N5pG9NS52rKCpygGQVxYXXOp4JyfHtcgnEfW2FgmBTdysNvOHlJM&#10;tB34k/rMlyKMsEtQQeV9m0jpiooMusi2xMH7sp1BH2RXSt3hEMZNI5dx/CwN1hwIFbb0VlFxzX5M&#10;4Nr8eJ32XuangrKDXk3fH5dJqcV83L+C8DT6e/i//a4VvGzg70v4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G86MMAAADbAAAADwAAAAAAAAAAAAAAAACYAgAAZHJzL2Rv&#10;d25yZXYueG1sUEsFBgAAAAAEAAQA9QAAAIgDAAAAAA=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试剂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80" o:spid="_x0000_s1026" o:spt="202" type="#_x0000_t202" style="position:absolute;left:29282;top:4028;height:2885;width:8926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5lUr8A&#10;AADbAAAADwAAAGRycy9kb3ducmV2LnhtbERPTWvCQBC9F/wPywi91Y2CRaKrqCh4K008eByyYxLN&#10;zobsqml+fedQ6PHxvleb3jXqSV2oPRuYThJQxIW3NZcGzvnxYwEqRGSLjWcy8EMBNuvR2wpT61/8&#10;Tc8slkpCOKRooIqxTbUORUUOw8S3xMJdfecwCuxKbTt8Sbhr9CxJPrXDmqWhwpb2FRX37OGk1+eH&#10;+7CNOj8WlO3sfLh9XQZj3sf9dgkqUh//xX/ukzWwkPXyRX6AX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rmVSvwAAANsAAAAPAAAAAAAAAAAAAAAAAJgCAABkcnMvZG93bnJl&#10;di54bWxQSwUGAAAAAAQABAD1AAAAhAMA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  <v:shape id="文本框 62" o:spid="_x0000_s1026" o:spt="202" type="#_x0000_t202" style="position:absolute;left:18832;top:4191;height:2558;width:4789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y4RMEA&#10;AADbAAAADwAAAGRycy9kb3ducmV2LnhtbESPzYrCMBSF98K8Q7gD7jRVUKRjWnQYwZ3YupjlpbnT&#10;dmxuShO19umNILg8nJ+Ps05704grda62rGA2jUAQF1bXXCo45bvJCoTzyBoby6TgTg7S5GO0xljb&#10;Gx/pmvlShBF2MSqovG9jKV1RkUE3tS1x8P5sZ9AH2ZVSd3gL46aR8yhaSoM1B0KFLX1XVJyziwlc&#10;m/+ch42X+a6gbKsXw//hd1Bq/NlvvkB46v07/GrvtYLlHJ5fwg+Qy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8uETBAAAA2wAAAA8AAAAAAAAAAAAAAAAAmAIAAGRycy9kb3du&#10;cmV2LnhtbFBLBQYAAAAABAAEAPUAAACG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宋体" w:hAnsi="宋体" w:eastAsia="宋体"/>
                            <w:b/>
                          </w:rPr>
                        </w:pPr>
                        <w:r>
                          <w:rPr>
                            <w:rFonts w:hint="eastAsia" w:ascii="宋体" w:hAnsi="宋体" w:eastAsia="宋体"/>
                            <w:b/>
                          </w:rPr>
                          <w:t>除铝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钴酸锂废极片中钴回收的某种工艺流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程如下图所示，其中废极片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主要成分为钴酸锂（LiCo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）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金属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铝，最终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可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得到C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及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锂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盐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1）“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还原酸浸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”过程中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大部分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iCo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可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转化为Co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请将该反应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化学方程式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补充完整：</w:t>
      </w:r>
      <w:bookmarkStart w:id="5" w:name="_Hlk501531496"/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iCo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□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9075" cy="123825"/>
            <wp:effectExtent l="0" t="0" r="9525" b="952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□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□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□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□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bookmarkEnd w:id="5"/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“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还原酸浸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”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过程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中，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、A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浸出率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进入溶液中的某元素质量占固体中该元素总质量的百分数）受硫酸浓度及温度（</w:t>
      </w:r>
      <w:r>
        <w:rPr>
          <w:rFonts w:hint="eastAsia" w:asciiTheme="minorEastAsia" w:hAnsiTheme="minorEastAsia" w:eastAsiaTheme="minorEastAsia" w:cstheme="minorEastAsia"/>
          <w:i/>
          <w:color w:val="000000" w:themeColor="text1"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）的影响分别如图1和图2所示。工艺流程中所选择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硫酸浓度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2 mo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.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温度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80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推测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其原因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276" w:lineRule="auto"/>
        <w:ind w:firstLine="42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Co的浸出率较高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B.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和A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浸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速率较快</w:t>
      </w:r>
    </w:p>
    <w:p>
      <w:pPr>
        <w:spacing w:line="276" w:lineRule="auto"/>
        <w:ind w:firstLine="42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C.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Al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浸出率较高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       D. 双氧水较易分解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782695</wp:posOffset>
                </wp:positionH>
                <wp:positionV relativeFrom="paragraph">
                  <wp:posOffset>1522095</wp:posOffset>
                </wp:positionV>
                <wp:extent cx="446405" cy="260985"/>
                <wp:effectExtent l="0" t="0" r="0" b="0"/>
                <wp:wrapNone/>
                <wp:docPr id="6172" name="文本框 6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5"/>
                                <w:szCs w:val="15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7.85pt;margin-top:119.85pt;height:20.55pt;width:35.15pt;z-index:251738112;mso-width-relative:margin;mso-height-relative:margin;" filled="f" stroked="f" coordsize="21600,21600" o:gfxdata="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3uCLqtwAAAALAQAADwAAAAAAAAABACAAAAAiAAAAZHJzL2Rvd25yZXYueG1sUEsBAhQA&#10;FAAAAAgAh07iQE7Hq3YnAgAAKwQAAA4AAAAAAAAAAQAgAAAAKwEAAGRycy9lMm9Eb2MueG1sUEsF&#10;BgAAAAAGAAYAWQEAAMQ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eastAsia="楷体" w:cs="Times New Roman"/>
                          <w:b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i/>
                          <w:sz w:val="15"/>
                          <w:szCs w:val="15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rightMargin">
                  <wp:posOffset>-1436370</wp:posOffset>
                </wp:positionH>
                <wp:positionV relativeFrom="paragraph">
                  <wp:posOffset>1650365</wp:posOffset>
                </wp:positionV>
                <wp:extent cx="74930" cy="78740"/>
                <wp:effectExtent l="0" t="0" r="1270" b="12700"/>
                <wp:wrapNone/>
                <wp:docPr id="12" name="文本框 6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930" cy="787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eastAsia="楷体" w:cs="Times New Roman"/>
                                <w:b/>
                                <w:i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6173" o:spid="_x0000_s1026" o:spt="202" type="#_x0000_t202" style="position:absolute;left:0pt;margin-left:0pt;margin-top:690.75pt;height:6.2pt;width:5.9pt;mso-position-horizontal-relative:page;mso-position-vertical-relative:page;z-index:251660288;mso-width-relative:margin;mso-height-relative:margin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eastAsia="楷体" w:cs="Times New Roman"/>
                          <w:b/>
                          <w:i/>
                          <w:sz w:val="15"/>
                          <w:szCs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01725</wp:posOffset>
                </wp:positionH>
                <wp:positionV relativeFrom="paragraph">
                  <wp:posOffset>1651000</wp:posOffset>
                </wp:positionV>
                <wp:extent cx="446405" cy="260985"/>
                <wp:effectExtent l="0" t="0" r="0" b="0"/>
                <wp:wrapNone/>
                <wp:docPr id="6147" name="文本框 6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eastAsia="楷体" w:cs="Times New Roman"/>
                                <w:b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sz w:val="15"/>
                                <w:szCs w:val="15"/>
                              </w:rPr>
                              <w:t>图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75pt;margin-top:130pt;height:20.55pt;width:35.15pt;z-index:251667456;mso-width-relative:margin;mso-height-relative:margin;" filled="f" stroked="f" coordsize="21600,21600" o:gfxdata="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C5rdA2wAAAAsBAAAPAAAAAAAAAAEAIAAAACIAAABkcnMvZG93bnJldi54bWxQSwECFAAU&#10;AAAACACHTuJAXMibrScCAAArBAAADgAAAAAAAAABACAAAAAqAQAAZHJzL2Uyb0RvYy54bWxQSwUG&#10;AAAAAAYABgBZAQAAw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eastAsia="楷体" w:cs="Times New Roman"/>
                          <w:b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sz w:val="15"/>
                          <w:szCs w:val="15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770630</wp:posOffset>
                </wp:positionH>
                <wp:positionV relativeFrom="paragraph">
                  <wp:posOffset>1637665</wp:posOffset>
                </wp:positionV>
                <wp:extent cx="446405" cy="260985"/>
                <wp:effectExtent l="0" t="0" r="0" b="0"/>
                <wp:wrapNone/>
                <wp:docPr id="6148" name="文本框 6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eastAsia="楷体" w:cs="Times New Roman"/>
                                <w:b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b/>
                                <w:sz w:val="15"/>
                                <w:szCs w:val="15"/>
                              </w:rPr>
                              <w:t>图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6.9pt;margin-top:128.95pt;height:20.55pt;width:35.15pt;z-index:251668480;mso-width-relative:margin;mso-height-relative:margin;" filled="f" stroked="f" coordsize="21600,21600" o:gfxdata="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iOOge9wAAAALAQAADwAAAAAAAAABACAAAAAiAAAAZHJzL2Rvd25yZXYueG1sUEsBAhQA&#10;FAAAAAgAh07iQEhR26QnAgAAKwQAAA4AAAAAAAAAAQAgAAAAKwEAAGRycy9lMm9Eb2MueG1sUEsF&#10;BgAAAAAGAAYAWQEAAMQ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eastAsia="楷体" w:cs="Times New Roman"/>
                          <w:b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b/>
                          <w:sz w:val="15"/>
                          <w:szCs w:val="15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311400" cy="1666240"/>
            <wp:effectExtent l="0" t="0" r="0" b="0"/>
            <wp:docPr id="6144" name="图片 6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" name="图片 614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rcRect b="7084"/>
                    <a:stretch>
                      <a:fillRect/>
                    </a:stretch>
                  </pic:blipFill>
                  <pic:spPr>
                    <a:xfrm>
                      <a:off x="0" y="0"/>
                      <a:ext cx="2326351" cy="16775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272030" cy="1655445"/>
            <wp:effectExtent l="0" t="0" r="0" b="1905"/>
            <wp:docPr id="6146" name="图片 6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图片 6146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rcRect b="7860"/>
                    <a:stretch>
                      <a:fillRect/>
                    </a:stretch>
                  </pic:blipFill>
                  <pic:spPr>
                    <a:xfrm>
                      <a:off x="0" y="0"/>
                      <a:ext cx="2286934" cy="166625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3）加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N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得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沉淀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写出</w:t>
      </w:r>
      <w:bookmarkStart w:id="6" w:name="_Hlk501532098"/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bookmarkEnd w:id="6"/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沉淀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在空气中高温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煅烧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得到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反应的化学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方程式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4）若初始投入钴酸锂废极片的质量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1 kg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煅烧后获得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的质量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83 g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已知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的浸出率为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90%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则钴酸锂废极片中钴元素的质量分数约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小数点后保留两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（5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已知“沉锂”过程中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滤液a中的</w:t>
      </w:r>
      <w:r>
        <w:rPr>
          <w:rFonts w:hint="eastAsia" w:asciiTheme="minorEastAsia" w:hAnsiTheme="minorEastAsia" w:eastAsiaTheme="minorEastAsia" w:cstheme="minorEastAsia"/>
          <w:i/>
          <w:color w:val="000000" w:themeColor="text1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约为10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mo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·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部分锂盐的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溶解度数据如下表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所示。</w:t>
      </w:r>
    </w:p>
    <w:tbl>
      <w:tblPr>
        <w:tblStyle w:val="6"/>
        <w:tblW w:w="4974" w:type="dxa"/>
        <w:tblInd w:w="1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9"/>
        <w:gridCol w:w="1652"/>
        <w:gridCol w:w="16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9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  <w:t>温度</w:t>
            </w:r>
          </w:p>
        </w:tc>
        <w:tc>
          <w:tcPr>
            <w:tcW w:w="1652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Li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653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Li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CO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9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  <w:t xml:space="preserve">0 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vertAlign w:val="superscript"/>
              </w:rPr>
              <w:t>o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52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36.1 g</w:t>
            </w:r>
          </w:p>
        </w:tc>
        <w:tc>
          <w:tcPr>
            <w:tcW w:w="1653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1.33 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9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  <w:t>100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vertAlign w:val="superscript"/>
              </w:rPr>
              <w:t xml:space="preserve"> o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52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24.0 g</w:t>
            </w:r>
          </w:p>
        </w:tc>
        <w:tc>
          <w:tcPr>
            <w:tcW w:w="1653" w:type="dxa"/>
            <w:shd w:val="clear" w:color="auto" w:fill="auto"/>
          </w:tcPr>
          <w:p>
            <w:pPr>
              <w:autoSpaceDE w:val="0"/>
              <w:autoSpaceDN w:val="0"/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szCs w:val="24"/>
                <w:shd w:val="clear" w:color="auto" w:fill="FFFFFF"/>
              </w:rPr>
              <w:t>0.72 g</w:t>
            </w:r>
          </w:p>
        </w:tc>
      </w:tr>
    </w:tbl>
    <w:p>
      <w:pPr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结合数据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分析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锂过程所用的试剂b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写化学式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相应的操作方法：向滤液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中加入略过量的试剂b，搅拌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洗涤干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19.（12分）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实验小组探究铝片做电极材料时的原电池反应，设计下表中装置进行实验并记录。</w:t>
      </w: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【实验1】</w:t>
      </w:r>
    </w:p>
    <w:tbl>
      <w:tblPr>
        <w:tblStyle w:val="7"/>
        <w:tblW w:w="7967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5"/>
        <w:gridCol w:w="58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5" w:type="dxa"/>
            <w:vAlign w:val="center"/>
          </w:tcPr>
          <w:p>
            <w:pPr>
              <w:spacing w:after="0" w:line="360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装置</w:t>
            </w:r>
          </w:p>
        </w:tc>
        <w:tc>
          <w:tcPr>
            <w:tcW w:w="5812" w:type="dxa"/>
            <w:vAlign w:val="center"/>
          </w:tcPr>
          <w:p>
            <w:pPr>
              <w:spacing w:after="0" w:line="360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0" w:hRule="atLeast"/>
        </w:trPr>
        <w:tc>
          <w:tcPr>
            <w:tcW w:w="2155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391795</wp:posOffset>
                      </wp:positionV>
                      <wp:extent cx="161925" cy="215900"/>
                      <wp:effectExtent l="0" t="0" r="0" b="0"/>
                      <wp:wrapNone/>
                      <wp:docPr id="6168" name="文本框 6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17.85pt;margin-top:30.85pt;height:17pt;width:12.75pt;z-index:251735040;mso-width-relative:margin;mso-height-relative:margin;" filled="f" stroked="f" coordsize="21600,21600" o:gfxdata="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E93/0XWAAAABwEA&#10;AA8AAAAAAAAAAQAgAAAAIgAAAGRycy9kb3ducmV2LnhtbFBLAQIUABQAAAAIAIdO4kBAmMX5HAIA&#10;ABsEAAAOAAAAAAAAAAEAIAAAACUBAABkcnMvZTJvRG9jLnhtbFBLBQYAAAAABgAGAFkBAACzBQAA&#10;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339090</wp:posOffset>
                      </wp:positionH>
                      <wp:positionV relativeFrom="paragraph">
                        <wp:posOffset>130175</wp:posOffset>
                      </wp:positionV>
                      <wp:extent cx="336550" cy="215900"/>
                      <wp:effectExtent l="0" t="0" r="0" b="0"/>
                      <wp:wrapNone/>
                      <wp:docPr id="6170" name="文本框 6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655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楷体" w:hAnsi="楷体" w:eastAsia="楷体" w:cs="Times New Roman"/>
                                      <w:sz w:val="11"/>
                                      <w:szCs w:val="11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 w:cs="Times New Roman"/>
                                      <w:sz w:val="11"/>
                                      <w:szCs w:val="11"/>
                                    </w:rPr>
                                    <w:t>灯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26.7pt;margin-top:10.25pt;height:17pt;width:26.5pt;z-index:251737088;mso-width-relative:margin;mso-height-relative:margin;" filled="f" stroked="f" coordsize="21600,21600" o:gfxdata="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KmoYnfWAAAACAEA&#10;AA8AAAAAAAAAAQAgAAAAIgAAAGRycy9kb3ducmV2LnhtbFBLAQIUABQAAAAIAIdO4kCuDU/AHAIA&#10;ABsEAAAOAAAAAAAAAAEAIAAAACUBAABkcnMvZTJvRG9jLnhtbFBLBQYAAAAABgAGAFkBAACzBQAA&#10;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楷体" w:hAnsi="楷体" w:eastAsia="楷体" w:cs="Times New Roman"/>
                                <w:sz w:val="11"/>
                                <w:szCs w:val="11"/>
                              </w:rPr>
                            </w:pPr>
                            <w:r>
                              <w:rPr>
                                <w:rFonts w:hint="eastAsia" w:ascii="楷体" w:hAnsi="楷体" w:eastAsia="楷体" w:cs="Times New Roman"/>
                                <w:sz w:val="11"/>
                                <w:szCs w:val="11"/>
                              </w:rPr>
                              <w:t>灯泡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118110</wp:posOffset>
                      </wp:positionV>
                      <wp:extent cx="336550" cy="215900"/>
                      <wp:effectExtent l="0" t="0" r="0" b="0"/>
                      <wp:wrapNone/>
                      <wp:docPr id="6169" name="文本框 6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655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楷体" w:hAnsi="楷体" w:eastAsia="楷体" w:cs="Times New Roman"/>
                                      <w:sz w:val="11"/>
                                      <w:szCs w:val="11"/>
                                    </w:rPr>
                                  </w:pPr>
                                  <w:r>
                                    <w:rPr>
                                      <w:rFonts w:ascii="楷体" w:hAnsi="楷体" w:eastAsia="楷体" w:cs="Times New Roman"/>
                                      <w:sz w:val="11"/>
                                      <w:szCs w:val="11"/>
                                    </w:rPr>
                                    <w:t>干电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2.3pt;margin-top:9.3pt;height:17pt;width:26.5pt;z-index:251736064;mso-width-relative:margin;mso-height-relative:margin;" filled="f" stroked="f" coordsize="21600,21600" o:gfxdata="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J7K8f3UAAAABgEAAA8A&#10;AAAAAAAAAQAgAAAAIgAAAGRycy9kb3ducmV2LnhtbFBLAQIUABQAAAAIAIdO4kDq3hbbGwIAABsE&#10;AAAOAAAAAAAAAAEAIAAAACMBAABkcnMvZTJvRG9jLnhtbFBLBQYAAAAABgAGAFkBAACwBQAA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楷体" w:hAnsi="楷体" w:eastAsia="楷体" w:cs="Times New Roman"/>
                                <w:sz w:val="11"/>
                                <w:szCs w:val="11"/>
                              </w:rPr>
                            </w:pPr>
                            <w:r>
                              <w:rPr>
                                <w:rFonts w:ascii="楷体" w:hAnsi="楷体" w:eastAsia="楷体" w:cs="Times New Roman"/>
                                <w:sz w:val="11"/>
                                <w:szCs w:val="11"/>
                              </w:rPr>
                              <w:t>干电池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187325</wp:posOffset>
                      </wp:positionH>
                      <wp:positionV relativeFrom="paragraph">
                        <wp:posOffset>424815</wp:posOffset>
                      </wp:positionV>
                      <wp:extent cx="134620" cy="141605"/>
                      <wp:effectExtent l="5080" t="5080" r="12700" b="5715"/>
                      <wp:wrapNone/>
                      <wp:docPr id="195" name="椭圆 6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1416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椭圆 6167" o:spid="_x0000_s1026" o:spt="3" type="#_x0000_t3" style="position:absolute;left:0pt;margin-left:14.75pt;margin-top:33.45pt;height:11.15pt;width:10.6pt;z-index:251734016;v-text-anchor:middle;mso-width-relative:margin;mso-height-relative:margin;" fillcolor="#FFFFFF [3212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">
                      <v:fill on="t" focussize="0,0"/>
                      <v:stroke weight="0.5pt" color="#000000 [3213]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40640</wp:posOffset>
                      </wp:positionV>
                      <wp:extent cx="161925" cy="215900"/>
                      <wp:effectExtent l="0" t="0" r="0" b="0"/>
                      <wp:wrapNone/>
                      <wp:docPr id="6166" name="文本框 6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14.1pt;margin-top:-3.2pt;height:17pt;width:12.75pt;z-index:251732992;mso-width-relative:margin;mso-height-relative:margin;" filled="f" stroked="f" coordsize="21600,21600" o:gfxdata="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LicKt9UAAAAHAQAA&#10;DwAAAAAAAAABACAAAAAiAAAAZHJzL2Rvd25yZXYueG1sUEsBAhQAFAAAAAgAh07iQFEKkNscAgAA&#10;GwQAAA4AAAAAAAAAAQAgAAAAJAEAAGRycy9lMm9Eb2MueG1sUEsFBgAAAAAGAAYAWQEAALIFAAAA&#10;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59690</wp:posOffset>
                      </wp:positionH>
                      <wp:positionV relativeFrom="paragraph">
                        <wp:posOffset>-52705</wp:posOffset>
                      </wp:positionV>
                      <wp:extent cx="93980" cy="215900"/>
                      <wp:effectExtent l="0" t="0" r="0" b="0"/>
                      <wp:wrapNone/>
                      <wp:docPr id="6165" name="文本框 6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398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4.7pt;margin-top:-4.15pt;height:17pt;width:7.4pt;z-index:251731968;mso-width-relative:margin;mso-height-relative:margin;" filled="f" stroked="f" coordsize="21600,21600" o:gfxdata="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IkdGyLVAAAABgEA&#10;AA8AAAAAAAAAAQAgAAAAIgAAAGRycy9kb3ducmV2LnhtbFBLAQIUABQAAAAIAIdO4kAJdmf5HQIA&#10;ABoEAAAOAAAAAAAAAAEAIAAAACQBAABkcnMvZTJvRG9jLnhtbFBLBQYAAAAABgAGAFkBAACzBQAA&#10;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78740</wp:posOffset>
                      </wp:positionV>
                      <wp:extent cx="62865" cy="86360"/>
                      <wp:effectExtent l="3810" t="2540" r="9525" b="17780"/>
                      <wp:wrapNone/>
                      <wp:docPr id="194" name="直接连接符 6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62865" cy="8636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6164" o:spid="_x0000_s1026" o:spt="20" style="position:absolute;left:0pt;flip:y;margin-left:28.9pt;margin-top:6.2pt;height:6.8pt;width:4.95pt;z-index:251730944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370840</wp:posOffset>
                      </wp:positionH>
                      <wp:positionV relativeFrom="paragraph">
                        <wp:posOffset>76835</wp:posOffset>
                      </wp:positionV>
                      <wp:extent cx="63500" cy="90170"/>
                      <wp:effectExtent l="3810" t="2540" r="8890" b="13970"/>
                      <wp:wrapNone/>
                      <wp:docPr id="193" name="直接连接符 6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0" cy="9017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chemeClr val="dk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6163" o:spid="_x0000_s1026" o:spt="20" style="position:absolute;left:0pt;margin-left:29.2pt;margin-top:6.05pt;height:7.1pt;width:5pt;z-index:251729920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">
                      <v:fill on="f" focussize="0,0"/>
                      <v:stroke weight="0.5pt" color="#000000 [3200]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52705</wp:posOffset>
                      </wp:positionV>
                      <wp:extent cx="134620" cy="141605"/>
                      <wp:effectExtent l="5080" t="5080" r="12700" b="5715"/>
                      <wp:wrapNone/>
                      <wp:docPr id="192" name="椭圆 6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1416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椭圆 6162" o:spid="_x0000_s1026" o:spt="3" type="#_x0000_t3" style="position:absolute;left:0pt;margin-left:26.05pt;margin-top:4.15pt;height:11.15pt;width:10.6pt;z-index:251728896;v-text-anchor:middle;mso-width-relative:margin;mso-height-relative:margin;" fillcolor="#FFFFFF [3212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">
                      <v:fill on="t" focussize="0,0"/>
                      <v:stroke weight="0.5pt" color="#000000 [3213]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90170</wp:posOffset>
                      </wp:positionV>
                      <wp:extent cx="161925" cy="70485"/>
                      <wp:effectExtent l="4445" t="4445" r="16510" b="16510"/>
                      <wp:wrapNone/>
                      <wp:docPr id="183" name="矩形 6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704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矩形 6161" o:spid="_x0000_s1026" o:spt="1" style="position:absolute;left:0pt;margin-left:4.8pt;margin-top:7.1pt;height:5.55pt;width:12.75pt;z-index:251727872;v-text-anchor:middle;mso-width-relative:margin;mso-height-relative:margin;" fillcolor="#FFFFFF [3212]" filled="t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">
                      <v:fill on="t" focussize="0,0"/>
                      <v:stroke weight="0.5pt" color="#000000 [3213]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29540</wp:posOffset>
                      </wp:positionV>
                      <wp:extent cx="529590" cy="373380"/>
                      <wp:effectExtent l="4445" t="4445" r="14605" b="18415"/>
                      <wp:wrapNone/>
                      <wp:docPr id="182" name="矩形 6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9590" cy="373380"/>
                              </a:xfrm>
                              <a:prstGeom prst="rect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anchor="ctr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矩形 6160" o:spid="_x0000_s1026" o:spt="1" style="position:absolute;left:0pt;margin-left:-0.35pt;margin-top:10.2pt;height:29.4pt;width:41.7pt;z-index:251726848;v-text-anchor:middle;mso-width-relative:margin;mso-height-relative:margin;" filled="f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">
                      <v:fill on="f" focussize="0,0"/>
                      <v:stroke weight="0.5pt" color="#000000 [3213]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        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object>
                <v:shape id="_x0000_i1028" o:spt="75" type="#_x0000_t75" style="height:42.75pt;width:42.7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8" r:id="rId29">
                  <o:LockedField>false</o:LockedField>
                </o:OLEObject>
              </w:object>
            </w:r>
          </w:p>
        </w:tc>
        <w:tc>
          <w:tcPr>
            <w:tcW w:w="5812" w:type="dxa"/>
            <w:vAlign w:val="center"/>
          </w:tcPr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左侧装置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电流计指针向右偏转，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灯泡亮</w:t>
            </w:r>
          </w:p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右侧装置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电流计指针向右偏转，镁条、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铝条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表面产生无色气泡</w:t>
            </w:r>
          </w:p>
        </w:tc>
      </w:tr>
    </w:tbl>
    <w:p>
      <w:pPr>
        <w:autoSpaceDE w:val="0"/>
        <w:autoSpaceDN w:val="0"/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1中，电解质溶液为盐酸，镁条做原电池的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极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【实验2】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将实验1中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解质溶液换为NaOH溶液进行实验2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该小组同学认为，此时原电池的总反应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Al + 2NaOH + 2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O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219075" cy="1238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2NaAl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+ 3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↑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据此推测应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出现的实验现象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际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获得的现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下：</w:t>
      </w:r>
    </w:p>
    <w:tbl>
      <w:tblPr>
        <w:tblStyle w:val="7"/>
        <w:tblW w:w="7967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3"/>
        <w:gridCol w:w="6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1163" w:type="dxa"/>
            <w:vAlign w:val="center"/>
          </w:tcPr>
          <w:p>
            <w:pPr>
              <w:spacing w:after="0" w:line="360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装置</w:t>
            </w:r>
          </w:p>
        </w:tc>
        <w:tc>
          <w:tcPr>
            <w:tcW w:w="6804" w:type="dxa"/>
            <w:vAlign w:val="center"/>
          </w:tcPr>
          <w:p>
            <w:pPr>
              <w:spacing w:after="0" w:line="360" w:lineRule="auto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6" w:hRule="atLeast"/>
        </w:trPr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object>
                <v:shape id="_x0000_i1029" o:spt="75" type="#_x0000_t75" style="height:42.75pt;width:42.7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29" r:id="rId31">
                  <o:LockedField>false</o:LockedField>
                </o:OLEObject>
              </w:object>
            </w:r>
          </w:p>
        </w:tc>
        <w:tc>
          <w:tcPr>
            <w:tcW w:w="6804" w:type="dxa"/>
          </w:tcPr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i.电流计指针迅速向右偏转，镁条表面无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气泡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，铝条表面有气泡</w:t>
            </w:r>
          </w:p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ⅱ.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电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kern w:val="2"/>
                <w:sz w:val="24"/>
                <w:szCs w:val="24"/>
              </w:rPr>
              <w:t>流计指针逐渐向零刻度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kern w:val="2"/>
                <w:sz w:val="24"/>
                <w:szCs w:val="24"/>
              </w:rPr>
              <w:t>恢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复，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经零刻度后继续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向左偏转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。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镁条表面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开始时无明显现象，一段时间后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有少量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气泡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逸出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铝条表面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持续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有气泡逸出</w:t>
            </w:r>
          </w:p>
        </w:tc>
      </w:tr>
    </w:tbl>
    <w:p>
      <w:pPr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i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铝条表面放电的物质式溶解在溶液中的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该电极反应式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ii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“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流计指针逐渐向零刻度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恢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”的原因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【实验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和实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4】</w:t>
      </w:r>
    </w:p>
    <w:p>
      <w:pPr>
        <w:autoSpaceDE w:val="0"/>
        <w:autoSpaceDN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了排除M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g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条的干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同学们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重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设计装置并进行实验3和实验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获得的实验现象如下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</w:p>
    <w:tbl>
      <w:tblPr>
        <w:tblStyle w:val="7"/>
        <w:tblW w:w="7967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9"/>
        <w:gridCol w:w="1559"/>
        <w:gridCol w:w="55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编号</w:t>
            </w:r>
          </w:p>
        </w:tc>
        <w:tc>
          <w:tcPr>
            <w:tcW w:w="1559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装置</w:t>
            </w:r>
          </w:p>
        </w:tc>
        <w:tc>
          <w:tcPr>
            <w:tcW w:w="5529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实验3</w:t>
            </w:r>
          </w:p>
        </w:tc>
        <w:tc>
          <w:tcPr>
            <w:tcW w:w="1559" w:type="dxa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object>
                <v:shape id="_x0000_i1030" o:spt="75" type="#_x0000_t75" style="height:46.5pt;width:42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PBrush" ShapeID="_x0000_i1030" DrawAspect="Content" ObjectID="_1468075730" r:id="rId33">
                  <o:LockedField>false</o:LockedField>
                </o:OLEObject>
              </w:object>
            </w:r>
          </w:p>
        </w:tc>
        <w:tc>
          <w:tcPr>
            <w:tcW w:w="5529" w:type="dxa"/>
          </w:tcPr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电流计指针向左偏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转。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铝条表面有气泡逸出，铜片没有明显现象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；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约10分钟后，铜片表面有少量气泡产生，铝条表面气泡略有减少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6" w:hRule="atLeast"/>
        </w:trPr>
        <w:tc>
          <w:tcPr>
            <w:tcW w:w="879" w:type="dxa"/>
            <w:vAlign w:val="center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2"/>
                <w:sz w:val="24"/>
                <w:szCs w:val="24"/>
              </w:rPr>
              <w:t>实验4</w:t>
            </w:r>
          </w:p>
        </w:tc>
        <w:tc>
          <w:tcPr>
            <w:tcW w:w="1559" w:type="dxa"/>
          </w:tcPr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drawing>
                <wp:inline distT="0" distB="0" distL="0" distR="0">
                  <wp:extent cx="737235" cy="560705"/>
                  <wp:effectExtent l="0" t="0" r="571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1205" cy="632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0"/>
              <w:jc w:val="center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煮沸冷却后的溶液</w:t>
            </w:r>
          </w:p>
        </w:tc>
        <w:tc>
          <w:tcPr>
            <w:tcW w:w="5529" w:type="dxa"/>
          </w:tcPr>
          <w:p>
            <w:pPr>
              <w:spacing w:after="0"/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电流计指针向左偏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转。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铝条表面有气泡逸出，铜片没有明显现象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；</w:t>
            </w:r>
            <w:r>
              <w:rPr>
                <w:rFonts w:hint="eastAsia" w:asciiTheme="minorEastAsia" w:hAnsiTheme="minorEastAsia" w:eastAsiaTheme="minorEastAsia" w:cstheme="minorEastAsia"/>
                <w:kern w:val="2"/>
                <w:sz w:val="24"/>
                <w:szCs w:val="24"/>
              </w:rPr>
              <w:t>约3分钟后，铜片表面有少量气泡产生，铝条表面气泡略有减少。</w:t>
            </w:r>
          </w:p>
        </w:tc>
      </w:tr>
    </w:tbl>
    <w:p>
      <w:pPr>
        <w:autoSpaceDE w:val="0"/>
        <w:autoSpaceDN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5）根据实验3和实验4可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获得的正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推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填字母序号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pStyle w:val="12"/>
        <w:autoSpaceDE w:val="0"/>
        <w:autoSpaceDN w:val="0"/>
        <w:adjustRightInd w:val="0"/>
        <w:spacing w:line="360" w:lineRule="auto"/>
        <w:ind w:left="720" w:firstLine="0" w:firstLineChars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上述两装置中，开始时铜片表面得电子的物质是O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2</w:t>
      </w:r>
    </w:p>
    <w:p>
      <w:pPr>
        <w:pStyle w:val="12"/>
        <w:autoSpaceDE w:val="0"/>
        <w:autoSpaceDN w:val="0"/>
        <w:adjustRightInd w:val="0"/>
        <w:spacing w:line="360" w:lineRule="auto"/>
        <w:ind w:left="720" w:firstLine="0" w:firstLineChars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铜片表面开始产生气泡的时间长短与溶液中溶解氧的多少有关</w:t>
      </w:r>
    </w:p>
    <w:p>
      <w:pPr>
        <w:pStyle w:val="12"/>
        <w:autoSpaceDE w:val="0"/>
        <w:autoSpaceDN w:val="0"/>
        <w:adjustRightInd w:val="0"/>
        <w:spacing w:line="360" w:lineRule="auto"/>
        <w:ind w:left="720" w:firstLine="0" w:firstLineChars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.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铜片表面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产生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气泡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</w:p>
    <w:p>
      <w:pPr>
        <w:pStyle w:val="12"/>
        <w:autoSpaceDE w:val="0"/>
        <w:autoSpaceDN w:val="0"/>
        <w:adjustRightInd w:val="0"/>
        <w:spacing w:line="360" w:lineRule="auto"/>
        <w:ind w:left="720" w:firstLine="0" w:firstLineChars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D.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由“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铝条表面气泡略有减少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”能推测H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在铜片表面得电子</w:t>
      </w:r>
    </w:p>
    <w:p>
      <w:pPr>
        <w:spacing w:line="276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由实验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~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4可推知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铝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片做电极材料时的原电池反应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与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等因素有关</w:t>
      </w:r>
    </w:p>
    <w:p>
      <w:pPr>
        <w:spacing w:line="276" w:lineRule="auto"/>
        <w:jc w:val="center"/>
        <w:rPr>
          <w:rFonts w:hint="eastAsia"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                 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化学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参考答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20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1</w:t>
      </w:r>
      <w:bookmarkStart w:id="11" w:name="_GoBack"/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8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．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01</w:t>
      </w:r>
      <w:bookmarkEnd w:id="11"/>
    </w:p>
    <w:p>
      <w:pPr>
        <w:spacing w:line="276" w:lineRule="auto"/>
        <w:ind w:left="330" w:leftChars="150" w:firstLine="120" w:firstLineChars="50"/>
        <w:jc w:val="center"/>
        <w:rPr>
          <w:rFonts w:hint="eastAsia"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第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卷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（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选择题，共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42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共14小题，每小题3分，共42分。</w:t>
      </w:r>
    </w:p>
    <w:tbl>
      <w:tblPr>
        <w:tblStyle w:val="6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题号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2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3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4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5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6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05" w:hRule="atLeast"/>
          <w:jc w:val="center"/>
        </w:trPr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答案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B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A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题号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8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9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0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1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2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3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答案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C</w:t>
            </w:r>
          </w:p>
        </w:tc>
        <w:tc>
          <w:tcPr>
            <w:tcW w:w="954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pt-BR"/>
              </w:rPr>
              <w:t>D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spacing w:line="276" w:lineRule="auto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  <w:szCs w:val="24"/>
              </w:rPr>
              <w:t>A</w:t>
            </w:r>
          </w:p>
        </w:tc>
      </w:tr>
    </w:tbl>
    <w:p>
      <w:pPr>
        <w:spacing w:line="276" w:lineRule="auto"/>
        <w:jc w:val="center"/>
        <w:rPr>
          <w:rFonts w:hint="eastAsia"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第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II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卷（非选择题，共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58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分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阅卷说明：</w:t>
      </w:r>
    </w:p>
    <w:p>
      <w:pPr>
        <w:widowControl w:val="0"/>
        <w:numPr>
          <w:ilvl w:val="0"/>
          <w:numId w:val="2"/>
        </w:numPr>
        <w:adjustRightInd/>
        <w:snapToGrid/>
        <w:spacing w:after="0" w:line="276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不出现0.5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最低0分，不出现负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化学方程式评分标准：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离子方程式写成化学方程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0分，化学方程式写成离子方程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写对给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反应物、生成物化学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全部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正确得1分，有一种物质的化学式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写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错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即为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配平、条件均正确得1分，不写条件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或未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配平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均不得这1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但不重复扣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不写“↑”或“↓”不扣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简答型填空题评分标准：划线部分为给分点，所有给分点答全给满分，漏答或答错要扣分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合理答案酌情给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tabs>
          <w:tab w:val="left" w:pos="2310"/>
          <w:tab w:val="left" w:pos="4410"/>
          <w:tab w:val="left" w:pos="6510"/>
        </w:tabs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小题，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（11分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特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标注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外，每空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3N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g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+ 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g)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69850"/>
            <wp:effectExtent l="0" t="0" r="0" b="6350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3N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g)   Δ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= -317.3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k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J•mo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﹣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1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S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+ 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15595" cy="125095"/>
            <wp:effectExtent l="0" t="0" r="8255" b="8255"/>
            <wp:docPr id="185" name="图片 1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629" cy="12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H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+ O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多答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沉淀溶解平衡不扣分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2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+ 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69850"/>
            <wp:effectExtent l="0" t="0" r="0" b="6350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+ 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4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4）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浊液中存在：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Ca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 xml:space="preserve">(s)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drawing>
          <wp:inline distT="0" distB="0" distL="0" distR="0">
            <wp:extent cx="337185" cy="140970"/>
            <wp:effectExtent l="0" t="0" r="5715" b="0"/>
            <wp:docPr id="187" name="图片 1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378" cy="14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 xml:space="preserve"> </w:t>
      </w:r>
      <w:bookmarkStart w:id="7" w:name="_Hlk501526822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Ca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perscript"/>
        </w:rPr>
        <w:t>2+</w:t>
      </w:r>
      <w:bookmarkEnd w:id="7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(aq) +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 xml:space="preserve"> S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(aq)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加入N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softHyphen/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固体，由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K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sp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较小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S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与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Ca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结合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生成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aS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沉淀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(Ca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减小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平衡正向移动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导致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  <w:u w:val="single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(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S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增大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从而使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NO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吸收速率加快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（5）放热（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此空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1分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bookmarkStart w:id="8" w:name="_Hlk504039784"/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由图像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中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下反应先达平衡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可推断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  <w:u w:val="single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&gt;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  <w:u w:val="single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由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24"/>
          <w:szCs w:val="24"/>
          <w:u w:val="single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（高温）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u w:val="single"/>
        </w:rPr>
        <w:t>时NO的平衡浓度高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可推断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正反应是放热反应</w:t>
      </w:r>
    </w:p>
    <w:bookmarkEnd w:id="8"/>
    <w:p>
      <w:pPr>
        <w:tabs>
          <w:tab w:val="left" w:pos="315"/>
          <w:tab w:val="left" w:pos="2310"/>
          <w:tab w:val="left" w:pos="4515"/>
          <w:tab w:val="left" w:pos="6510"/>
        </w:tabs>
        <w:spacing w:line="276" w:lineRule="auto"/>
        <w:ind w:left="440" w:hanging="480" w:hangingChars="200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</w:p>
    <w:p>
      <w:pPr>
        <w:tabs>
          <w:tab w:val="left" w:pos="315"/>
          <w:tab w:val="left" w:pos="2310"/>
          <w:tab w:val="left" w:pos="4515"/>
          <w:tab w:val="left" w:pos="6510"/>
        </w:tabs>
        <w:spacing w:line="276" w:lineRule="auto"/>
        <w:ind w:left="440" w:hanging="480" w:hanging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6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特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标注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外，每空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spacing w:line="19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（1）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1" o:spt="75" type="#_x0000_t75" style="height:51.75pt;width:30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ChemDraw.Document.6.0" ShapeID="_x0000_i1031" DrawAspect="Content" ObjectID="_1468075731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取代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反应（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两空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分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19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631315</wp:posOffset>
                </wp:positionH>
                <wp:positionV relativeFrom="paragraph">
                  <wp:posOffset>328930</wp:posOffset>
                </wp:positionV>
                <wp:extent cx="416560" cy="191770"/>
                <wp:effectExtent l="0" t="0" r="0" b="0"/>
                <wp:wrapNone/>
                <wp:docPr id="197" name="文本框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9149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66" o:spid="_x0000_s1026" o:spt="202" type="#_x0000_t202" style="position:absolute;left:0pt;margin-left:128.45pt;margin-top:25.9pt;height:15.1pt;width:32.8pt;z-index:251740160;mso-width-relative:margin;mso-height-relative:margin;" filled="f" stroked="f" coordsize="21600,21600" o:gfxdata="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tLSil9cAAAAJ&#10;AQAADwAAAAAAAAABACAAAAAiAAAAZHJzL2Rvd25yZXYueG1sUEsBAhQAFAAAAAgAh07iQOUt45Qd&#10;AgAAGQQAAA4AAAAAAAAAAQAgAAAAJgEAAGRycy9lMm9Eb2MueG1sUEsFBgAAAAAGAAYAWQEAALUF&#10;AAAAAA=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2" o:spt="75" type="#_x0000_t75" style="height:66pt;width:21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ChemDraw.Document.6.0" ShapeID="_x0000_i1032" DrawAspect="Content" ObjectID="_1468075732" r:id="rId39">
            <o:LockedField>false</o:LockedField>
          </o:OLEObject>
        </w:object>
      </w:r>
    </w:p>
    <w:p>
      <w:pPr>
        <w:spacing w:line="19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70205</wp:posOffset>
                </wp:positionH>
                <wp:positionV relativeFrom="paragraph">
                  <wp:posOffset>66675</wp:posOffset>
                </wp:positionV>
                <wp:extent cx="1661795" cy="187960"/>
                <wp:effectExtent l="0" t="0" r="14605" b="10160"/>
                <wp:wrapNone/>
                <wp:docPr id="207" name="组合 1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795" cy="187960"/>
                          <a:chOff x="0" y="0"/>
                          <a:chExt cx="16615" cy="1879"/>
                        </a:xfrm>
                      </wpg:grpSpPr>
                      <wps:wsp>
                        <wps:cNvPr id="203" name="矩形 171"/>
                        <wps:cNvSpPr/>
                        <wps:spPr>
                          <a:xfrm>
                            <a:off x="2681" y="175"/>
                            <a:ext cx="3693" cy="114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noFill/>
                          </a:ln>
                        </wps:spPr>
                        <wps:bodyPr anchor="ctr" upright="1"/>
                      </wps:wsp>
                      <wps:wsp>
                        <wps:cNvPr id="204" name="矩形 172"/>
                        <wps:cNvSpPr/>
                        <wps:spPr>
                          <a:xfrm>
                            <a:off x="10550" y="0"/>
                            <a:ext cx="6065" cy="15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noFill/>
                          </a:ln>
                        </wps:spPr>
                        <wps:bodyPr anchor="ctr" upright="1"/>
                      </wps:wsp>
                      <wps:wsp>
                        <wps:cNvPr id="205" name="文本框 173"/>
                        <wps:cNvSpPr txBox="1"/>
                        <wps:spPr>
                          <a:xfrm>
                            <a:off x="0" y="307"/>
                            <a:ext cx="4165" cy="134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CO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06" name="文本框 174"/>
                        <wps:cNvSpPr txBox="1"/>
                        <wps:spPr>
                          <a:xfrm>
                            <a:off x="6682" y="395"/>
                            <a:ext cx="6989" cy="14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COO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7" o:spid="_x0000_s1026" o:spt="203" style="position:absolute;left:0pt;margin-left:29.15pt;margin-top:5.25pt;height:14.8pt;width:130.85pt;z-index:251746304;mso-width-relative:page;mso-height-relative:page;" coordsize="16615,18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">
                <o:lock v:ext="edit" aspectratio="f"/>
                <v:rect id="矩形 171" o:spid="_x0000_s1026" o:spt="1" style="position:absolute;left:2681;top:175;height:1143;width:3693;v-text-anchor:middle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FUZcMA&#10;AADcAAAADwAAAGRycy9kb3ducmV2LnhtbERPTWsCMRC9F/wPYQQvpWZ1oZatUawgeOmhKtLjsBk3&#10;wc1k2aS7q7/eFAq9zeN9znI9uFp01AbrWcFsmoEgLr22XCk4HXcvbyBCRNZYeyYFNwqwXo2ellho&#10;3/MXdYdYiRTCoUAFJsamkDKUhhyGqW+IE3fxrcOYYFtJ3WKfwl0t51n2Kh1aTg0GG9oaKq+HH6fg&#10;85bn++45v/Ynm1f2Lr8/zsYrNRkPm3cQkYb4L/5z73Wav5jB7zPpAr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FUZcMAAADcAAAADwAAAAAAAAAAAAAAAACYAgAAZHJzL2Rv&#10;d25yZXYueG1sUEsFBgAAAAAEAAQA9QAAAIgDAAAAAA==&#10;">
                  <v:fill on="t" focussize="0,0"/>
                  <v:stroke on="f" weight="1pt"/>
                  <v:imagedata o:title=""/>
                  <o:lock v:ext="edit" aspectratio="f"/>
                </v:rect>
                <v:rect id="矩形 172" o:spid="_x0000_s1026" o:spt="1" style="position:absolute;left:10550;top:0;height:1562;width:6065;v-text-anchor:middle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PKEsMA&#10;AADcAAAADwAAAGRycy9kb3ducmV2LnhtbERPTWvCQBC9C/0PyxS8SN3UgJbUVdqC4MVDNUiPQ3aa&#10;XczOhuw2if31XaHgbR7vc9bb0TWipy5Yzwqe5xkI4spry7WC8rR7egERIrLGxjMpuFKA7eZhssZC&#10;+4E/qT/GWqQQDgUqMDG2hZShMuQwzH1LnLhv3zmMCXa11B0OKdw1cpFlS+nQcmow2NKHoepy/HEK&#10;Dtc83/ez/DKUNq/tr/x6Pxuv1PRxfHsFEWmMd/G/e6/T/NUCbs+kC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PKEsMAAADcAAAADwAAAAAAAAAAAAAAAACYAgAAZHJzL2Rv&#10;d25yZXYueG1sUEsFBgAAAAAEAAQA9QAAAIgDAAAAAA==&#10;">
                  <v:fill on="t" focussize="0,0"/>
                  <v:stroke on="f" weight="1pt"/>
                  <v:imagedata o:title=""/>
                  <o:lock v:ext="edit" aspectratio="f"/>
                </v:rect>
                <v:shape id="文本框 173" o:spid="_x0000_s1026" o:spt="202" type="#_x0000_t202" style="position:absolute;left:0;top:307;height:1341;width:416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UgIcQA&#10;AADcAAAADwAAAGRycy9kb3ducmV2LnhtbERPS0vDQBC+F/oflil4azdVsCV2W8QH9FCrVgW9jdkx&#10;CWZnw+40jf/eLRR6m4/vOYtV7xrVUYi1ZwPTSQaKuPC25tLA+9vjeA4qCrLFxjMZ+KMIq+VwsMDc&#10;+gO/UreTUqUQjjkaqETaXOtYVOQwTnxLnLgfHxxKgqHUNuAhhbtGX2bZtXZYc2qosKW7iorf3d4Z&#10;aD5j2Hxn8tXdl0/y8qz3Hw/TrTEXo/72BpRQL2fxyb22af7sCo7PpAv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1ICHEAAAA3AAAAA8AAAAAAAAAAAAAAAAAmAIAAGRycy9k&#10;b3ducmV2LnhtbFBLBQYAAAAABAAEAPUAAACJ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COO</w:t>
                        </w:r>
                      </w:p>
                    </w:txbxContent>
                  </v:textbox>
                </v:shape>
                <v:shape id="文本框 174" o:spid="_x0000_s1026" o:spt="202" type="#_x0000_t202" style="position:absolute;left:6682;top:395;height:1484;width:698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y4VcQA&#10;AADcAAAADwAAAGRycy9kb3ducmV2LnhtbERPS0vDQBC+F/oflil4azcVsSV2W8QH9FCrVgW9jdkx&#10;CWZnw+40jf/eLRR6m4/vOYtV7xrVUYi1ZwPTSQaKuPC25tLA+9vjeA4qCrLFxjMZ+KMIq+VwsMDc&#10;+gO/UreTUqUQjjkaqETaXOtYVOQwTnxLnLgfHxxKgqHUNuAhhbtGX2bZtXZYc2qosKW7iorf3d4Z&#10;aD5j2Hxn8tXdl0/y8qz3Hw/TrTEXo/72BpRQL2fxyb22af7sCo7PpAv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cuFXEAAAA3AAAAA8AAAAAAAAAAAAAAAAAmAIAAGRycy9k&#10;b3ducmV2LnhtbFBLBQYAAAAABAAEAPUAAACJ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COOC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472180</wp:posOffset>
                </wp:positionH>
                <wp:positionV relativeFrom="paragraph">
                  <wp:posOffset>72390</wp:posOffset>
                </wp:positionV>
                <wp:extent cx="584200" cy="148590"/>
                <wp:effectExtent l="0" t="0" r="10160" b="3810"/>
                <wp:wrapNone/>
                <wp:docPr id="198" name="矩形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200" cy="148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75" o:spid="_x0000_s1026" o:spt="1" style="position:absolute;left:0pt;margin-left:273.4pt;margin-top:5.7pt;height:11.7pt;width:46pt;z-index:251741184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3" o:spt="75" type="#_x0000_t75" style="height:65.25pt;width:135.75pt;" o:ole="t" filled="f" o:preferrelative="t" stroked="f" coordsize="21600,21600">
            <v:path/>
            <v:fill on="f" focussize="0,0"/>
            <v:stroke on="f" joinstyle="miter"/>
            <v:imagedata r:id="rId42" cropleft="35349f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4" o:spt="75" type="#_x0000_t75" style="height:66.75pt;width:9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34" r:id="rId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C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HO（乙醛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（此空1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spacing w:line="19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87350</wp:posOffset>
                </wp:positionV>
                <wp:extent cx="210820" cy="153035"/>
                <wp:effectExtent l="0" t="0" r="0" b="0"/>
                <wp:wrapNone/>
                <wp:docPr id="202" name="文本框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647" cy="153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mbria Math" w:hAnsi="Cambria Math" w:cs="Cambria Math" w:eastAsiaTheme="minorHAnsi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80" o:spid="_x0000_s1026" o:spt="202" type="#_x0000_t202" style="position:absolute;left:0pt;margin-top:30.5pt;height:12.05pt;width:16.6pt;mso-position-horizontal:center;mso-position-horizontal-relative:margin;z-index:251745280;mso-width-relative:margin;mso-height-relative:margin;" filled="f" stroked="f" coordsize="21600,21600" o:gfxdata="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AQbctA1QAAAAUB&#10;AAAPAAAAAAAAAAEAIAAAACIAAABkcnMvZG93bnJldi54bWxQSwECFAAUAAAACACHTuJAQt9pCB4C&#10;AAAZBAAADgAAAAAAAAABACAAAAAk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Cambria Math" w:hAnsi="Cambria Math" w:cs="Cambria Math" w:eastAsiaTheme="minorHAnsi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586355</wp:posOffset>
                </wp:positionH>
                <wp:positionV relativeFrom="paragraph">
                  <wp:posOffset>392430</wp:posOffset>
                </wp:positionV>
                <wp:extent cx="287020" cy="124460"/>
                <wp:effectExtent l="0" t="0" r="2540" b="12700"/>
                <wp:wrapNone/>
                <wp:docPr id="201" name="矩形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020" cy="1244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81" o:spid="_x0000_s1026" o:spt="1" style="position:absolute;left:0pt;margin-left:203.65pt;margin-top:30.9pt;height:9.8pt;width:22.6pt;z-index:251744256;v-text-anchor:middle;mso-width-relative:margin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5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5" o:spt="75" type="#_x0000_t75" style="height:85.5pt;width:33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5" r:id="rId45">
            <o:LockedField>false</o:LockedField>
          </o:OLEObject>
        </w:object>
      </w:r>
    </w:p>
    <w:p>
      <w:pPr>
        <w:spacing w:line="192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469515</wp:posOffset>
                </wp:positionH>
                <wp:positionV relativeFrom="paragraph">
                  <wp:posOffset>254000</wp:posOffset>
                </wp:positionV>
                <wp:extent cx="416560" cy="294640"/>
                <wp:effectExtent l="0" t="0" r="0" b="0"/>
                <wp:wrapNone/>
                <wp:docPr id="200" name="文本框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Cambria Math" w:hAnsi="Cambria Math" w:cs="Cambria Math" w:eastAsiaTheme="minorHAnsi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82" o:spid="_x0000_s1026" o:spt="202" type="#_x0000_t202" style="position:absolute;left:0pt;margin-left:194.45pt;margin-top:20pt;height:23.2pt;width:32.8pt;z-index:251743232;mso-width-relative:margin;mso-height-relative:margin;" filled="f" stroked="f" coordsize="21600,21600" o:gfxdata="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eyM+FtkA&#10;AAAJAQAADwAAAAAAAAABACAAAAAiAAAAZHJzL2Rvd25yZXYueG1sUEsBAhQAFAAAAAgAh07iQMCy&#10;8YseAgAAGQQAAA4AAAAAAAAAAQAgAAAAKAEAAGRycy9lMm9Eb2MueG1sUEsFBgAAAAAGAAYAWQEA&#10;ALgFAAAAAA=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Cambria Math" w:hAnsi="Cambria Math" w:cs="Cambria Math" w:eastAsiaTheme="minorHAnsi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576830</wp:posOffset>
                </wp:positionH>
                <wp:positionV relativeFrom="paragraph">
                  <wp:posOffset>208915</wp:posOffset>
                </wp:positionV>
                <wp:extent cx="224790" cy="143510"/>
                <wp:effectExtent l="0" t="0" r="3810" b="8890"/>
                <wp:wrapNone/>
                <wp:docPr id="199" name="矩形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1435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noFill/>
                        </a:ln>
                      </wps:spPr>
                      <wps:bodyPr anchor="ctr" upright="1"/>
                    </wps:wsp>
                  </a:graphicData>
                </a:graphic>
              </wp:anchor>
            </w:drawing>
          </mc:Choice>
          <mc:Fallback>
            <w:pict>
              <v:rect id="矩形 183" o:spid="_x0000_s1026" o:spt="1" style="position:absolute;left:0pt;margin-left:202.9pt;margin-top:16.45pt;height:11.3pt;width:17.7pt;z-index:251742208;v-text-anchor:middle;mso-width-relative:page;mso-height-relative:page;" fillcolor="#FFFFFF [32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">
                <v:fill on="t" focussize="0,0"/>
                <v:stroke on="f" weight="1pt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6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6" o:spt="75" type="#_x0000_t75" style="height:84pt;width:352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分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17.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（1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特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标注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外，每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）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（1）AC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正（此空1分）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F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e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– 2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 xml:space="preserve">- 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drawing>
          <wp:inline distT="0" distB="0" distL="0" distR="0">
            <wp:extent cx="332105" cy="69850"/>
            <wp:effectExtent l="0" t="0" r="0" b="6350"/>
            <wp:docPr id="188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113" cy="71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F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2+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（3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pt-BR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+ 6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 xml:space="preserve">-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+ 14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+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50800"/>
            <wp:effectExtent l="0" t="0" r="0" b="6350"/>
            <wp:docPr id="189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042" cy="5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2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3+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+ 7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 xml:space="preserve"> 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（4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①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（此空1分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 xml:space="preserve">    </w:t>
      </w:r>
    </w:p>
    <w:p>
      <w:pPr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②</w:t>
      </w:r>
      <w:bookmarkStart w:id="9" w:name="_Hlk504040328"/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曲线I的pH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较小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此时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IV)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被还原生成的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3+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难以生成C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r(OH)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沉淀，仍以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perscript"/>
          <w:lang w:val="pt-BR"/>
        </w:rPr>
        <w:t>3+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存在于溶液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导致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去除率较低；曲线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I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V的pH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较大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铬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元素主要以CrO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perscript"/>
          <w:lang w:val="pt-BR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存在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pt-BR"/>
        </w:rPr>
        <w:t>其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氧化能力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C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pt-BR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pt-BR"/>
        </w:rPr>
        <w:t>2-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，Cr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IV)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难以被还原继而生成沉淀，导致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pt-BR"/>
        </w:rPr>
        <w:t>去除率较低</w:t>
      </w:r>
    </w:p>
    <w:bookmarkEnd w:id="9"/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8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（11分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特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标注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外，每空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iCo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H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4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 H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69850"/>
            <wp:effectExtent l="0" t="0" r="0" b="6350"/>
            <wp:docPr id="190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4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L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S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 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↑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+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>O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A 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（3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4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69850"/>
            <wp:effectExtent l="0" t="0" r="0" b="6350"/>
            <wp:docPr id="19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C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8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</w:rPr>
        <w:t>2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6.56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%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5）Na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</w:rPr>
        <w:t>CO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  <w:vertAlign w:val="subscript"/>
        </w:rPr>
        <w:t xml:space="preserve">3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</w:rPr>
        <w:t>（1分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  <w:vertAlign w:val="subscript"/>
        </w:rPr>
        <w:t xml:space="preserve">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u w:val="single"/>
          <w:shd w:val="clear" w:color="auto" w:fill="FFFFFF"/>
        </w:rPr>
        <w:t>加热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shd w:val="clear" w:color="auto" w:fill="FFFFFF"/>
        </w:rPr>
        <w:t>浓缩，趁热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u w:val="single"/>
          <w:shd w:val="clear" w:color="auto" w:fill="FFFFFF"/>
        </w:rPr>
        <w:t>过滤</w:t>
      </w:r>
    </w:p>
    <w:p>
      <w:pPr>
        <w:autoSpaceDE w:val="0"/>
        <w:autoSpaceDN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9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（12分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每空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）</w:t>
      </w:r>
    </w:p>
    <w:p>
      <w:pPr>
        <w:autoSpaceDE w:val="0"/>
        <w:autoSpaceDN w:val="0"/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负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指针向左偏转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镁条表面产生无色气泡</w:t>
      </w:r>
    </w:p>
    <w:p>
      <w:pPr>
        <w:autoSpaceDE w:val="0"/>
        <w:autoSpaceDN w:val="0"/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+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>2H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pt-BR"/>
        </w:rPr>
        <w:t xml:space="preserve">O +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e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 xml:space="preserve">-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2105" cy="69850"/>
            <wp:effectExtent l="0" t="0" r="0" b="6350"/>
            <wp:docPr id="6174" name="图片 6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4" name="图片 6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4OH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-</w:t>
      </w:r>
    </w:p>
    <w:p>
      <w:pPr>
        <w:autoSpaceDE w:val="0"/>
        <w:autoSpaceDN w:val="0"/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4）</w:t>
      </w:r>
      <w:bookmarkStart w:id="10" w:name="_Hlk504040471"/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Mg放电后生成Mg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(OH)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附着在镁条表面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使M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g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的放电反应难以发生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导致指针归零；或：随着反应的进行，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铝条周围溶液中溶解的O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逐渐减少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使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O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放电的反应难以发生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导致指针归零</w:t>
      </w:r>
      <w:bookmarkEnd w:id="10"/>
    </w:p>
    <w:p>
      <w:pPr>
        <w:autoSpaceDE w:val="0"/>
        <w:autoSpaceDN w:val="0"/>
        <w:spacing w:line="276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5）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</w:t>
      </w:r>
    </w:p>
    <w:p>
      <w:pPr>
        <w:autoSpaceDE w:val="0"/>
        <w:autoSpaceDN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6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另一个电极的电极材料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溶液的酸碱性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溶液中溶解的O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vertAlign w:val="subscript"/>
        </w:rPr>
        <w:t>2</w:t>
      </w:r>
    </w:p>
    <w:p>
      <w:pPr>
        <w:spacing w:line="220" w:lineRule="atLeast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sectPr>
      <w:pgSz w:w="11906" w:h="16838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华文仿宋">
    <w:altName w:val="hakuyoxingshu7000"/>
    <w:panose1 w:val="00000000000000000000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hakuyoxingshu7000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  <w:font w:name="华文仿宋">
    <w:altName w:val="仿宋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F913FA"/>
    <w:multiLevelType w:val="multilevel"/>
    <w:tmpl w:val="3EF913FA"/>
    <w:lvl w:ilvl="0" w:tentative="0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abstractNum w:abstractNumId="1">
    <w:nsid w:val="46B72E31"/>
    <w:multiLevelType w:val="multilevel"/>
    <w:tmpl w:val="46B72E31"/>
    <w:lvl w:ilvl="0" w:tentative="0">
      <w:start w:val="1"/>
      <w:numFmt w:val="decimal"/>
      <w:lvlText w:val="%1．"/>
      <w:lvlJc w:val="left"/>
      <w:pPr>
        <w:ind w:left="780" w:hanging="360"/>
      </w:pPr>
      <w:rPr>
        <w:rFonts w:hint="default" w:eastAsia="宋体"/>
        <w:sz w:val="21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2D0A35"/>
    <w:rsid w:val="00323B43"/>
    <w:rsid w:val="003D37D8"/>
    <w:rsid w:val="00426133"/>
    <w:rsid w:val="004358AB"/>
    <w:rsid w:val="008B7726"/>
    <w:rsid w:val="00A073B5"/>
    <w:rsid w:val="00D31D50"/>
    <w:rsid w:val="00DC02F9"/>
    <w:rsid w:val="09313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pPr>
      <w:widowControl w:val="0"/>
      <w:adjustRightInd/>
      <w:snapToGrid/>
      <w:spacing w:after="0"/>
      <w:jc w:val="both"/>
    </w:pPr>
    <w:rPr>
      <w:rFonts w:asciiTheme="minorHAnsi" w:hAnsiTheme="minorHAnsi" w:eastAsiaTheme="minorEastAsia"/>
      <w:kern w:val="2"/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8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pPr>
      <w:spacing w:after="0" w:line="240" w:lineRule="auto"/>
    </w:pPr>
    <w:rPr>
      <w:rFonts w:eastAsiaTheme="minorEastAsia"/>
      <w:kern w:val="2"/>
      <w:sz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uiPriority w:val="0"/>
    <w:rPr>
      <w:rFonts w:ascii="Tahoma" w:hAnsi="Tahoma"/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rFonts w:ascii="Tahoma" w:hAnsi="Tahoma"/>
      <w:sz w:val="18"/>
      <w:szCs w:val="18"/>
    </w:rPr>
  </w:style>
  <w:style w:type="character" w:customStyle="1" w:styleId="10">
    <w:name w:val="DefaultParagraph Char Char"/>
    <w:link w:val="11"/>
    <w:qFormat/>
    <w:locked/>
    <w:uiPriority w:val="0"/>
    <w:rPr>
      <w:rFonts w:ascii="Calibri" w:hAnsi="Calibri"/>
    </w:rPr>
  </w:style>
  <w:style w:type="paragraph" w:customStyle="1" w:styleId="11">
    <w:name w:val="DefaultParagraph"/>
    <w:link w:val="10"/>
    <w:qFormat/>
    <w:uiPriority w:val="0"/>
    <w:pPr>
      <w:spacing w:after="0" w:line="240" w:lineRule="auto"/>
    </w:pPr>
    <w:rPr>
      <w:rFonts w:ascii="Calibri" w:hAnsi="Calibri" w:eastAsia="微软雅黑" w:cstheme="minorBidi"/>
      <w:sz w:val="22"/>
      <w:szCs w:val="22"/>
      <w:lang w:val="en-US" w:eastAsia="zh-CN" w:bidi="ar-SA"/>
    </w:rPr>
  </w:style>
  <w:style w:type="paragraph" w:styleId="12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character" w:customStyle="1" w:styleId="13">
    <w:name w:val="批注框文本 Char"/>
    <w:basedOn w:val="5"/>
    <w:link w:val="2"/>
    <w:semiHidden/>
    <w:uiPriority w:val="99"/>
    <w:rPr>
      <w:rFonts w:eastAsiaTheme="minorEastAsia"/>
      <w:kern w:val="2"/>
      <w:sz w:val="18"/>
      <w:szCs w:val="18"/>
    </w:rPr>
  </w:style>
  <w:style w:type="table" w:customStyle="1" w:styleId="14">
    <w:name w:val="Grid Table Light"/>
    <w:basedOn w:val="6"/>
    <w:uiPriority w:val="40"/>
    <w:pPr>
      <w:spacing w:after="0" w:line="240" w:lineRule="auto"/>
    </w:pPr>
    <w:rPr>
      <w:rFonts w:eastAsiaTheme="minorEastAsia"/>
      <w:kern w:val="2"/>
      <w:sz w:val="21"/>
    </w:rPr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apple-converted-space"/>
    <w:basedOn w:val="5"/>
    <w:qFormat/>
    <w:uiPriority w:val="0"/>
  </w:style>
  <w:style w:type="character" w:styleId="16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jpeg"/><Relationship Id="rId6" Type="http://schemas.openxmlformats.org/officeDocument/2006/relationships/image" Target="media/image3.png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image" Target="media/image2.jpeg"/><Relationship Id="rId49" Type="http://schemas.openxmlformats.org/officeDocument/2006/relationships/customXml" Target="../customXml/item1.xml"/><Relationship Id="rId48" Type="http://schemas.openxmlformats.org/officeDocument/2006/relationships/image" Target="media/image33.emf"/><Relationship Id="rId47" Type="http://schemas.openxmlformats.org/officeDocument/2006/relationships/oleObject" Target="embeddings/oleObject12.bin"/><Relationship Id="rId46" Type="http://schemas.openxmlformats.org/officeDocument/2006/relationships/image" Target="media/image32.emf"/><Relationship Id="rId45" Type="http://schemas.openxmlformats.org/officeDocument/2006/relationships/oleObject" Target="embeddings/oleObject11.bin"/><Relationship Id="rId44" Type="http://schemas.openxmlformats.org/officeDocument/2006/relationships/image" Target="media/image31.emf"/><Relationship Id="rId43" Type="http://schemas.openxmlformats.org/officeDocument/2006/relationships/oleObject" Target="embeddings/oleObject10.bin"/><Relationship Id="rId42" Type="http://schemas.openxmlformats.org/officeDocument/2006/relationships/image" Target="media/image30.emf"/><Relationship Id="rId41" Type="http://schemas.openxmlformats.org/officeDocument/2006/relationships/oleObject" Target="embeddings/oleObject9.bin"/><Relationship Id="rId40" Type="http://schemas.openxmlformats.org/officeDocument/2006/relationships/image" Target="media/image29.emf"/><Relationship Id="rId4" Type="http://schemas.openxmlformats.org/officeDocument/2006/relationships/image" Target="media/image1.jpeg"/><Relationship Id="rId39" Type="http://schemas.openxmlformats.org/officeDocument/2006/relationships/oleObject" Target="embeddings/oleObject8.bin"/><Relationship Id="rId38" Type="http://schemas.openxmlformats.org/officeDocument/2006/relationships/image" Target="media/image28.emf"/><Relationship Id="rId37" Type="http://schemas.openxmlformats.org/officeDocument/2006/relationships/oleObject" Target="embeddings/oleObject7.bin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oleObject" Target="embeddings/oleObject6.bin"/><Relationship Id="rId32" Type="http://schemas.openxmlformats.org/officeDocument/2006/relationships/image" Target="media/image24.png"/><Relationship Id="rId31" Type="http://schemas.openxmlformats.org/officeDocument/2006/relationships/oleObject" Target="embeddings/oleObject5.bin"/><Relationship Id="rId30" Type="http://schemas.openxmlformats.org/officeDocument/2006/relationships/image" Target="media/image23.png"/><Relationship Id="rId3" Type="http://schemas.openxmlformats.org/officeDocument/2006/relationships/theme" Target="theme/theme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emf"/><Relationship Id="rId23" Type="http://schemas.openxmlformats.org/officeDocument/2006/relationships/image" Target="media/image17.emf"/><Relationship Id="rId22" Type="http://schemas.openxmlformats.org/officeDocument/2006/relationships/oleObject" Target="embeddings/oleObject3.bin"/><Relationship Id="rId21" Type="http://schemas.openxmlformats.org/officeDocument/2006/relationships/image" Target="media/image16.e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emf"/><Relationship Id="rId18" Type="http://schemas.openxmlformats.org/officeDocument/2006/relationships/oleObject" Target="embeddings/oleObject1.bin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jpe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jpe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223</Words>
  <Characters>6977</Characters>
  <Lines>58</Lines>
  <Paragraphs>16</Paragraphs>
  <TotalTime>3</TotalTime>
  <ScaleCrop>false</ScaleCrop>
  <LinksUpToDate>false</LinksUpToDate>
  <CharactersWithSpaces>8184</CharactersWithSpaces>
  <Application>WPS Office_10.1.0.7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istrator</dc:creator>
  <cp:lastModifiedBy>ouyang</cp:lastModifiedBy>
  <dcterms:modified xsi:type="dcterms:W3CDTF">2018-05-21T03:20:3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59</vt:lpwstr>
  </property>
</Properties>
</file>